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sldIdLst>
    <p:sldId id="358" r:id="rId2"/>
    <p:sldId id="377" r:id="rId3"/>
    <p:sldId id="394" r:id="rId4"/>
    <p:sldId id="331" r:id="rId5"/>
    <p:sldId id="2007577369" r:id="rId6"/>
    <p:sldId id="2007577374" r:id="rId7"/>
    <p:sldId id="2007577370" r:id="rId8"/>
    <p:sldId id="2007577375" r:id="rId9"/>
    <p:sldId id="2007577376" r:id="rId10"/>
    <p:sldId id="2007577379" r:id="rId11"/>
    <p:sldId id="2007577377" r:id="rId12"/>
    <p:sldId id="2007577378" r:id="rId13"/>
    <p:sldId id="2007577380" r:id="rId14"/>
    <p:sldId id="2007577381" r:id="rId15"/>
    <p:sldId id="2007577382" r:id="rId16"/>
    <p:sldId id="2007577383" r:id="rId17"/>
    <p:sldId id="2007577384" r:id="rId18"/>
    <p:sldId id="2007577385" r:id="rId19"/>
    <p:sldId id="2007577386" r:id="rId20"/>
    <p:sldId id="2007577387" r:id="rId21"/>
    <p:sldId id="2007577388" r:id="rId22"/>
    <p:sldId id="2007577389" r:id="rId23"/>
    <p:sldId id="2007577390" r:id="rId24"/>
    <p:sldId id="2007577391" r:id="rId25"/>
    <p:sldId id="326" r:id="rId26"/>
  </p:sldIdLst>
  <p:sldSz cx="12192000" cy="6858000"/>
  <p:notesSz cx="6858000" cy="9144000"/>
  <p:embeddedFontLst>
    <p:embeddedFont>
      <p:font typeface="等线" panose="02010600030101010101" pitchFamily="2" charset="-122"/>
      <p:regular r:id="rId28"/>
      <p:bold r:id="rId29"/>
    </p:embeddedFont>
    <p:embeddedFont>
      <p:font typeface="微软雅黑" panose="020B0503020204020204" pitchFamily="34" charset="-122"/>
      <p:regular r:id="rId30"/>
      <p:bold r:id="rId31"/>
    </p:embeddedFont>
    <p:embeddedFont>
      <p:font typeface="方正小标宋简体" panose="03000509000000000000" pitchFamily="66" charset="-122"/>
      <p:regular r:id="rId32"/>
    </p:embeddedFont>
    <p:embeddedFont>
      <p:font typeface="Arial Black" panose="020B0604020202020204" pitchFamily="34" charset="0"/>
      <p:bold r:id="rId33"/>
    </p:embeddedFont>
  </p:embeddedFontLst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1采样定理" id="{F94C212E-F5B6-4956-BBDF-CB0389027DB4}">
          <p14:sldIdLst>
            <p14:sldId id="358"/>
            <p14:sldId id="377"/>
            <p14:sldId id="394"/>
            <p14:sldId id="331"/>
            <p14:sldId id="2007577369"/>
          </p14:sldIdLst>
        </p14:section>
        <p14:section name="2采样率变换" id="{F83D2C0A-A8E6-A145-9842-DDBA93B5AFD3}">
          <p14:sldIdLst>
            <p14:sldId id="2007577374"/>
            <p14:sldId id="2007577370"/>
            <p14:sldId id="2007577375"/>
            <p14:sldId id="2007577376"/>
          </p14:sldIdLst>
        </p14:section>
        <p14:section name="3多相滤波器" id="{26253778-4360-E24D-81E4-5ADE306A504D}">
          <p14:sldIdLst>
            <p14:sldId id="2007577379"/>
            <p14:sldId id="2007577377"/>
            <p14:sldId id="2007577378"/>
            <p14:sldId id="2007577380"/>
            <p14:sldId id="2007577381"/>
            <p14:sldId id="2007577382"/>
            <p14:sldId id="2007577383"/>
            <p14:sldId id="2007577384"/>
            <p14:sldId id="2007577385"/>
            <p14:sldId id="2007577386"/>
            <p14:sldId id="2007577387"/>
            <p14:sldId id="2007577388"/>
            <p14:sldId id="2007577389"/>
            <p14:sldId id="2007577390"/>
            <p14:sldId id="2007577391"/>
            <p14:sldId id="326"/>
          </p14:sldIdLst>
        </p14:section>
      </p14:sectionLst>
    </p:ex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3" orient="horz" pos="640" userDrawn="1">
          <p15:clr>
            <a:srgbClr val="A4A3A4"/>
          </p15:clr>
        </p15:guide>
        <p15:guide id="4" orient="horz" pos="709" userDrawn="1">
          <p15:clr>
            <a:srgbClr val="A4A3A4"/>
          </p15:clr>
        </p15:guide>
        <p15:guide id="5" orient="horz" pos="3928" userDrawn="1">
          <p15:clr>
            <a:srgbClr val="A4A3A4"/>
          </p15:clr>
        </p15:guide>
        <p15:guide id="6" orient="horz" pos="3864" userDrawn="1">
          <p15:clr>
            <a:srgbClr val="A4A3A4"/>
          </p15:clr>
        </p15:guide>
        <p15:guide id="7" pos="3840" userDrawn="1">
          <p15:clr>
            <a:srgbClr val="A4A3A4"/>
          </p15:clr>
        </p15:guide>
        <p15:guide id="8" orient="horz" pos="2137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 Nina" initials="MN" lastIdx="1" clrIdx="0">
    <p:extLst>
      <p:ext uri="{19B8F6BF-5375-455C-9EA6-DF929625EA0E}">
        <p15:presenceInfo xmlns:p15="http://schemas.microsoft.com/office/powerpoint/2012/main" userId="cb324dc657d7cc2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5DD"/>
    <a:srgbClr val="01518A"/>
    <a:srgbClr val="005AAA"/>
    <a:srgbClr val="003378"/>
    <a:srgbClr val="F0F0F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20" autoAdjust="0"/>
    <p:restoredTop sz="94660"/>
  </p:normalViewPr>
  <p:slideViewPr>
    <p:cSldViewPr snapToGrid="0" showGuides="1">
      <p:cViewPr varScale="1">
        <p:scale>
          <a:sx n="93" d="100"/>
          <a:sy n="93" d="100"/>
        </p:scale>
        <p:origin x="240" y="640"/>
      </p:cViewPr>
      <p:guideLst>
        <p:guide pos="416"/>
        <p:guide orient="horz" pos="640"/>
        <p:guide orient="horz" pos="709"/>
        <p:guide orient="horz" pos="3928"/>
        <p:guide orient="horz" pos="3864"/>
        <p:guide pos="3840"/>
        <p:guide orient="horz" pos="213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notesViewPr>
    <p:cSldViewPr snapToGrid="0" showGuides="1">
      <p:cViewPr varScale="1">
        <p:scale>
          <a:sx n="62" d="100"/>
          <a:sy n="62" d="100"/>
        </p:scale>
        <p:origin x="2862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6CBC9F-1237-4431-94C6-8554D33C2BD3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07572-B59D-4269-93FE-20F2929866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450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07572-B59D-4269-93FE-20F2929866F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83968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902F5BB1-3479-4B75-8121-C76027E92312}"/>
              </a:ext>
            </a:extLst>
          </p:cNvPr>
          <p:cNvSpPr/>
          <p:nvPr userDrawn="1"/>
        </p:nvSpPr>
        <p:spPr>
          <a:xfrm>
            <a:off x="0" y="1484313"/>
            <a:ext cx="3193576" cy="43644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8ABF151-FDDE-4498-994E-B5F9476EFBE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549208" y="3871615"/>
            <a:ext cx="7287114" cy="781876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accent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endParaRPr lang="zh-CN" altLang="en-US" dirty="0"/>
          </a:p>
        </p:txBody>
      </p:sp>
      <p:sp>
        <p:nvSpPr>
          <p:cNvPr id="14" name="文本占位符 12">
            <a:extLst>
              <a:ext uri="{FF2B5EF4-FFF2-40B4-BE49-F238E27FC236}">
                <a16:creationId xmlns:a16="http://schemas.microsoft.com/office/drawing/2014/main" id="{8CC37306-857E-4BB2-87D4-C5C227822D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549208" y="5438453"/>
            <a:ext cx="7287114" cy="41033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15" name="文本占位符 12">
            <a:extLst>
              <a:ext uri="{FF2B5EF4-FFF2-40B4-BE49-F238E27FC236}">
                <a16:creationId xmlns:a16="http://schemas.microsoft.com/office/drawing/2014/main" id="{F63B7C85-1073-4365-852C-DE0C04E61BE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549208" y="4908366"/>
            <a:ext cx="7287114" cy="410335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2FF2961-8E0B-4CFB-9897-39262A918722}"/>
              </a:ext>
            </a:extLst>
          </p:cNvPr>
          <p:cNvSpPr/>
          <p:nvPr userDrawn="1"/>
        </p:nvSpPr>
        <p:spPr>
          <a:xfrm>
            <a:off x="11191954" y="1484311"/>
            <a:ext cx="1000046" cy="43644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占位符 12">
            <a:extLst>
              <a:ext uri="{FF2B5EF4-FFF2-40B4-BE49-F238E27FC236}">
                <a16:creationId xmlns:a16="http://schemas.microsoft.com/office/drawing/2014/main" id="{562B6659-3604-4A5D-84A6-6A47FE16986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49208" y="1484311"/>
            <a:ext cx="7287114" cy="2386807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8000">
                <a:solidFill>
                  <a:schemeClr val="accent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defRPr>
            </a:lvl1pPr>
          </a:lstStyle>
          <a:p>
            <a:pPr lvl="0"/>
            <a:r>
              <a:rPr lang="zh-CN" altLang="en-US" dirty="0"/>
              <a:t>单击此处</a:t>
            </a:r>
            <a:endParaRPr lang="en-US" altLang="zh-CN" dirty="0"/>
          </a:p>
          <a:p>
            <a:pPr lvl="0"/>
            <a:r>
              <a:rPr lang="zh-CN" altLang="en-US" dirty="0"/>
              <a:t>输入大标题</a:t>
            </a:r>
          </a:p>
        </p:txBody>
      </p:sp>
    </p:spTree>
    <p:extLst>
      <p:ext uri="{BB962C8B-B14F-4D97-AF65-F5344CB8AC3E}">
        <p14:creationId xmlns:p14="http://schemas.microsoft.com/office/powerpoint/2010/main" val="129157163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段2图式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图片占位符 23">
            <a:extLst>
              <a:ext uri="{FF2B5EF4-FFF2-40B4-BE49-F238E27FC236}">
                <a16:creationId xmlns:a16="http://schemas.microsoft.com/office/drawing/2014/main" id="{4A0CA8A1-1D8A-4702-A6A0-AC1455751A8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5861229" y="1296300"/>
            <a:ext cx="5435600" cy="2278411"/>
          </a:xfrm>
          <a:custGeom>
            <a:avLst/>
            <a:gdLst>
              <a:gd name="connsiteX0" fmla="*/ 0 w 3536462"/>
              <a:gd name="connsiteY0" fmla="*/ 0 h 3851998"/>
              <a:gd name="connsiteX1" fmla="*/ 3536462 w 3536462"/>
              <a:gd name="connsiteY1" fmla="*/ 0 h 3851998"/>
              <a:gd name="connsiteX2" fmla="*/ 3536462 w 3536462"/>
              <a:gd name="connsiteY2" fmla="*/ 3851998 h 3851998"/>
              <a:gd name="connsiteX3" fmla="*/ 0 w 3536462"/>
              <a:gd name="connsiteY3" fmla="*/ 3851998 h 3851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36462" h="3851998">
                <a:moveTo>
                  <a:pt x="0" y="0"/>
                </a:moveTo>
                <a:lnTo>
                  <a:pt x="3536462" y="0"/>
                </a:lnTo>
                <a:lnTo>
                  <a:pt x="3536462" y="3851998"/>
                </a:lnTo>
                <a:lnTo>
                  <a:pt x="0" y="385199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22" name="图片占位符 23">
            <a:extLst>
              <a:ext uri="{FF2B5EF4-FFF2-40B4-BE49-F238E27FC236}">
                <a16:creationId xmlns:a16="http://schemas.microsoft.com/office/drawing/2014/main" id="{8C10277C-A889-4A34-98F8-0F5ABCF7FAC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5854879" y="3681116"/>
            <a:ext cx="5441950" cy="2278411"/>
          </a:xfrm>
          <a:custGeom>
            <a:avLst/>
            <a:gdLst>
              <a:gd name="connsiteX0" fmla="*/ 0 w 3536462"/>
              <a:gd name="connsiteY0" fmla="*/ 0 h 3851998"/>
              <a:gd name="connsiteX1" fmla="*/ 3536462 w 3536462"/>
              <a:gd name="connsiteY1" fmla="*/ 0 h 3851998"/>
              <a:gd name="connsiteX2" fmla="*/ 3536462 w 3536462"/>
              <a:gd name="connsiteY2" fmla="*/ 3851998 h 3851998"/>
              <a:gd name="connsiteX3" fmla="*/ 0 w 3536462"/>
              <a:gd name="connsiteY3" fmla="*/ 3851998 h 3851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36462" h="3851998">
                <a:moveTo>
                  <a:pt x="0" y="0"/>
                </a:moveTo>
                <a:lnTo>
                  <a:pt x="3536462" y="0"/>
                </a:lnTo>
                <a:lnTo>
                  <a:pt x="3536462" y="3851998"/>
                </a:lnTo>
                <a:lnTo>
                  <a:pt x="0" y="385199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4B64E06-B595-41F8-9794-85F49BA23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F0CA4-2368-4D59-8FBB-2D65A51BC434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28D04C2-BB20-4E8C-9FE9-C3133F504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9944BE1-1B44-4DA2-8F77-B8491C5FD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2D1B2-A81C-44B8-9F41-403C7D1553C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FF8528B-5C2E-45EC-B06D-60A7C560D7A2}"/>
              </a:ext>
            </a:extLst>
          </p:cNvPr>
          <p:cNvSpPr/>
          <p:nvPr userDrawn="1"/>
        </p:nvSpPr>
        <p:spPr>
          <a:xfrm>
            <a:off x="-7256" y="345937"/>
            <a:ext cx="384629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71BDD7A-D0A0-42A4-980A-8D592C4B7FDE}"/>
              </a:ext>
            </a:extLst>
          </p:cNvPr>
          <p:cNvSpPr/>
          <p:nvPr userDrawn="1"/>
        </p:nvSpPr>
        <p:spPr>
          <a:xfrm>
            <a:off x="413657" y="345937"/>
            <a:ext cx="108000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5A0CD4E4-57F5-432E-A91A-EB5E6A7399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345937"/>
            <a:ext cx="9233879" cy="66357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2C080E1F-48D3-4F71-B65A-C7E89048424C}"/>
              </a:ext>
            </a:extLst>
          </p:cNvPr>
          <p:cNvCxnSpPr/>
          <p:nvPr userDrawn="1"/>
        </p:nvCxnSpPr>
        <p:spPr>
          <a:xfrm>
            <a:off x="660400" y="1016002"/>
            <a:ext cx="10858500" cy="0"/>
          </a:xfrm>
          <a:prstGeom prst="straightConnector1">
            <a:avLst/>
          </a:prstGeom>
          <a:ln>
            <a:solidFill>
              <a:schemeClr val="tx2">
                <a:lumMod val="20000"/>
                <a:lumOff val="8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8BC32EE0-80C8-405C-8045-F3CE4FA5568D}"/>
              </a:ext>
            </a:extLst>
          </p:cNvPr>
          <p:cNvSpPr txBox="1"/>
          <p:nvPr userDrawn="1"/>
        </p:nvSpPr>
        <p:spPr>
          <a:xfrm>
            <a:off x="667143" y="6369559"/>
            <a:ext cx="203251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sz="1200" spc="300" dirty="0">
                <a:solidFill>
                  <a:schemeClr val="bg2">
                    <a:lumMod val="25000"/>
                    <a:alpha val="42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厚德健行    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083CA95E-CF87-4A19-864A-96E97E864FA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3133" y="463797"/>
            <a:ext cx="1945767" cy="4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736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多段3图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图片占位符 37">
            <a:extLst>
              <a:ext uri="{FF2B5EF4-FFF2-40B4-BE49-F238E27FC236}">
                <a16:creationId xmlns:a16="http://schemas.microsoft.com/office/drawing/2014/main" id="{72CDA5E9-E8FB-4407-A8A7-A49B0D5BC0EA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6198570" y="1396495"/>
            <a:ext cx="2617522" cy="3460607"/>
          </a:xfrm>
          <a:custGeom>
            <a:avLst/>
            <a:gdLst>
              <a:gd name="connsiteX0" fmla="*/ 0 w 2617522"/>
              <a:gd name="connsiteY0" fmla="*/ 0 h 3460607"/>
              <a:gd name="connsiteX1" fmla="*/ 2617522 w 2617522"/>
              <a:gd name="connsiteY1" fmla="*/ 0 h 3460607"/>
              <a:gd name="connsiteX2" fmla="*/ 2617522 w 2617522"/>
              <a:gd name="connsiteY2" fmla="*/ 3460607 h 3460607"/>
              <a:gd name="connsiteX3" fmla="*/ 0 w 2617522"/>
              <a:gd name="connsiteY3" fmla="*/ 3460607 h 3460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17522" h="3460607">
                <a:moveTo>
                  <a:pt x="0" y="0"/>
                </a:moveTo>
                <a:lnTo>
                  <a:pt x="2617522" y="0"/>
                </a:lnTo>
                <a:lnTo>
                  <a:pt x="2617522" y="3460607"/>
                </a:lnTo>
                <a:lnTo>
                  <a:pt x="0" y="346060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6CAF44-05CC-49B1-AF58-B65BFA8C2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F0CA4-2368-4D59-8FBB-2D65A51BC434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C1532E-D47D-4534-87C5-CFEAC9D1C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50C72F-4776-4C2C-909A-B6C9810B4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2D1B2-A81C-44B8-9F41-403C7D1553C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3B23D33-EA9A-4A3B-A77E-2149101ED5F1}"/>
              </a:ext>
            </a:extLst>
          </p:cNvPr>
          <p:cNvSpPr/>
          <p:nvPr userDrawn="1"/>
        </p:nvSpPr>
        <p:spPr>
          <a:xfrm>
            <a:off x="-7256" y="345937"/>
            <a:ext cx="384629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5352252-2E48-4B70-BF8D-5813AFDF6DAA}"/>
              </a:ext>
            </a:extLst>
          </p:cNvPr>
          <p:cNvSpPr/>
          <p:nvPr userDrawn="1"/>
        </p:nvSpPr>
        <p:spPr>
          <a:xfrm>
            <a:off x="413657" y="345937"/>
            <a:ext cx="108000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C3C600D4-1695-4E1A-9CE3-C7C50FA08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345937"/>
            <a:ext cx="9233879" cy="66357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C241A810-5506-4FE6-BC47-DA92422EBD6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64422" y="4957988"/>
            <a:ext cx="2617200" cy="361950"/>
          </a:xfrm>
        </p:spPr>
        <p:txBody>
          <a:bodyPr>
            <a:noAutofit/>
          </a:bodyPr>
          <a:lstStyle>
            <a:lvl1pPr marL="0" indent="0" algn="l" defTabSz="914400" rtl="0" eaLnBrk="1" latinLnBrk="0" hangingPunct="1">
              <a:lnSpc>
                <a:spcPct val="130000"/>
              </a:lnSpc>
              <a:buFontTx/>
              <a:buNone/>
              <a:defRPr lang="zh-CN" altLang="en-US" sz="2000" kern="1200" spc="300" dirty="0">
                <a:solidFill>
                  <a:schemeClr val="accent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图片标题</a:t>
            </a:r>
          </a:p>
        </p:txBody>
      </p:sp>
      <p:sp>
        <p:nvSpPr>
          <p:cNvPr id="28" name="文本占位符 6">
            <a:extLst>
              <a:ext uri="{FF2B5EF4-FFF2-40B4-BE49-F238E27FC236}">
                <a16:creationId xmlns:a16="http://schemas.microsoft.com/office/drawing/2014/main" id="{E26D5901-EC6C-4C48-A495-4C7BDFCBD6D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64422" y="5410461"/>
            <a:ext cx="2617200" cy="723633"/>
          </a:xfrm>
        </p:spPr>
        <p:txBody>
          <a:bodyPr>
            <a:noAutofit/>
          </a:bodyPr>
          <a:lstStyle>
            <a:lvl1pPr marL="0" marR="0" indent="0" algn="just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zh-CN" altLang="en-US" sz="1200" kern="12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这里可以输入一段话，充分解释这张图片，介绍这张图片。这里可以输入一段话</a:t>
            </a:r>
          </a:p>
        </p:txBody>
      </p:sp>
      <p:sp>
        <p:nvSpPr>
          <p:cNvPr id="29" name="文本占位符 6">
            <a:extLst>
              <a:ext uri="{FF2B5EF4-FFF2-40B4-BE49-F238E27FC236}">
                <a16:creationId xmlns:a16="http://schemas.microsoft.com/office/drawing/2014/main" id="{36A11694-D0BF-451D-B16A-7A9BDDD7824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431496" y="4957988"/>
            <a:ext cx="2617200" cy="361950"/>
          </a:xfrm>
        </p:spPr>
        <p:txBody>
          <a:bodyPr>
            <a:noAutofit/>
          </a:bodyPr>
          <a:lstStyle>
            <a:lvl1pPr marL="0" indent="0" algn="l" defTabSz="914400" rtl="0" eaLnBrk="1" latinLnBrk="0" hangingPunct="1">
              <a:lnSpc>
                <a:spcPct val="130000"/>
              </a:lnSpc>
              <a:buFontTx/>
              <a:buNone/>
              <a:defRPr lang="zh-CN" altLang="en-US" sz="2000" kern="1200" spc="300" dirty="0">
                <a:solidFill>
                  <a:schemeClr val="accent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图片标题</a:t>
            </a:r>
          </a:p>
        </p:txBody>
      </p:sp>
      <p:sp>
        <p:nvSpPr>
          <p:cNvPr id="30" name="文本占位符 6">
            <a:extLst>
              <a:ext uri="{FF2B5EF4-FFF2-40B4-BE49-F238E27FC236}">
                <a16:creationId xmlns:a16="http://schemas.microsoft.com/office/drawing/2014/main" id="{3328DA67-0372-4F04-9EED-3076B521E95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3431496" y="5410461"/>
            <a:ext cx="2617200" cy="723633"/>
          </a:xfrm>
        </p:spPr>
        <p:txBody>
          <a:bodyPr>
            <a:noAutofit/>
          </a:bodyPr>
          <a:lstStyle>
            <a:lvl1pPr marL="0" marR="0" indent="0" algn="just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zh-CN" altLang="en-US" sz="1200" kern="12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这里可以输入一段话，充分解释这张图片，介绍这张图片。这里可以输入一段话</a:t>
            </a:r>
          </a:p>
        </p:txBody>
      </p:sp>
      <p:sp>
        <p:nvSpPr>
          <p:cNvPr id="31" name="文本占位符 6">
            <a:extLst>
              <a:ext uri="{FF2B5EF4-FFF2-40B4-BE49-F238E27FC236}">
                <a16:creationId xmlns:a16="http://schemas.microsoft.com/office/drawing/2014/main" id="{2A87164B-0239-458C-A1A7-C0879C471219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6198570" y="4957988"/>
            <a:ext cx="2617200" cy="361950"/>
          </a:xfrm>
        </p:spPr>
        <p:txBody>
          <a:bodyPr>
            <a:noAutofit/>
          </a:bodyPr>
          <a:lstStyle>
            <a:lvl1pPr marL="0" indent="0" algn="l" defTabSz="914400" rtl="0" eaLnBrk="1" latinLnBrk="0" hangingPunct="1">
              <a:lnSpc>
                <a:spcPct val="130000"/>
              </a:lnSpc>
              <a:buFontTx/>
              <a:buNone/>
              <a:defRPr lang="zh-CN" altLang="en-US" sz="2000" kern="1200" spc="300" dirty="0">
                <a:solidFill>
                  <a:schemeClr val="accent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图片标题</a:t>
            </a:r>
          </a:p>
        </p:txBody>
      </p:sp>
      <p:sp>
        <p:nvSpPr>
          <p:cNvPr id="32" name="文本占位符 6">
            <a:extLst>
              <a:ext uri="{FF2B5EF4-FFF2-40B4-BE49-F238E27FC236}">
                <a16:creationId xmlns:a16="http://schemas.microsoft.com/office/drawing/2014/main" id="{530FDF47-6FF2-4D35-B438-5B5B5DCCDF3A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198570" y="5410461"/>
            <a:ext cx="2617200" cy="723633"/>
          </a:xfrm>
        </p:spPr>
        <p:txBody>
          <a:bodyPr>
            <a:noAutofit/>
          </a:bodyPr>
          <a:lstStyle>
            <a:lvl1pPr marL="0" marR="0" indent="0" algn="just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zh-CN" altLang="en-US" sz="1200" kern="12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这里可以输入一段话，充分解释这张图片，介绍这张图片。这里可以输入一段话</a:t>
            </a:r>
          </a:p>
        </p:txBody>
      </p:sp>
      <p:sp>
        <p:nvSpPr>
          <p:cNvPr id="33" name="文本占位符 6">
            <a:extLst>
              <a:ext uri="{FF2B5EF4-FFF2-40B4-BE49-F238E27FC236}">
                <a16:creationId xmlns:a16="http://schemas.microsoft.com/office/drawing/2014/main" id="{653C287E-65FA-4CA5-B5A4-7FFCDE54EF59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9093889" y="2405063"/>
            <a:ext cx="2425011" cy="1052063"/>
          </a:xfrm>
        </p:spPr>
        <p:txBody>
          <a:bodyPr>
            <a:no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Tx/>
              <a:buNone/>
              <a:defRPr lang="zh-CN" altLang="en-US" sz="3600" kern="1200" spc="300" dirty="0">
                <a:solidFill>
                  <a:schemeClr val="accent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标题观点</a:t>
            </a:r>
            <a:endParaRPr lang="en-US" altLang="zh-CN" dirty="0"/>
          </a:p>
          <a:p>
            <a:pPr lvl="0"/>
            <a:r>
              <a:rPr lang="zh-CN" altLang="en-US" dirty="0"/>
              <a:t>标题观点</a:t>
            </a:r>
          </a:p>
        </p:txBody>
      </p:sp>
      <p:sp>
        <p:nvSpPr>
          <p:cNvPr id="34" name="文本占位符 6">
            <a:extLst>
              <a:ext uri="{FF2B5EF4-FFF2-40B4-BE49-F238E27FC236}">
                <a16:creationId xmlns:a16="http://schemas.microsoft.com/office/drawing/2014/main" id="{0DE79D4F-DC9F-467F-BCA5-ABE30DB92161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9093888" y="3660523"/>
            <a:ext cx="2425012" cy="1234025"/>
          </a:xfrm>
        </p:spPr>
        <p:txBody>
          <a:bodyPr>
            <a:noAutofit/>
          </a:bodyPr>
          <a:lstStyle>
            <a:lvl1pPr marL="0" marR="0" indent="0" algn="just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zh-CN" altLang="en-US" sz="1200" kern="12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这里可以输入一段话，说明你的观点。这里可以输入一段话，说明你的观点。这里可以输入一段话，说明你的观点。这里可以输入一段话。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36" name="图片占位符 35">
            <a:extLst>
              <a:ext uri="{FF2B5EF4-FFF2-40B4-BE49-F238E27FC236}">
                <a16:creationId xmlns:a16="http://schemas.microsoft.com/office/drawing/2014/main" id="{63AA0E4B-9149-43AB-B895-E792F77816E4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664422" y="1396495"/>
            <a:ext cx="2617522" cy="3460607"/>
          </a:xfrm>
          <a:custGeom>
            <a:avLst/>
            <a:gdLst>
              <a:gd name="connsiteX0" fmla="*/ 0 w 2617522"/>
              <a:gd name="connsiteY0" fmla="*/ 0 h 3460607"/>
              <a:gd name="connsiteX1" fmla="*/ 2617522 w 2617522"/>
              <a:gd name="connsiteY1" fmla="*/ 0 h 3460607"/>
              <a:gd name="connsiteX2" fmla="*/ 2617522 w 2617522"/>
              <a:gd name="connsiteY2" fmla="*/ 3460607 h 3460607"/>
              <a:gd name="connsiteX3" fmla="*/ 0 w 2617522"/>
              <a:gd name="connsiteY3" fmla="*/ 3460607 h 3460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17522" h="3460607">
                <a:moveTo>
                  <a:pt x="0" y="0"/>
                </a:moveTo>
                <a:lnTo>
                  <a:pt x="2617522" y="0"/>
                </a:lnTo>
                <a:lnTo>
                  <a:pt x="2617522" y="3460607"/>
                </a:lnTo>
                <a:lnTo>
                  <a:pt x="0" y="346060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37" name="图片占位符 36">
            <a:extLst>
              <a:ext uri="{FF2B5EF4-FFF2-40B4-BE49-F238E27FC236}">
                <a16:creationId xmlns:a16="http://schemas.microsoft.com/office/drawing/2014/main" id="{31CC9971-A86A-4499-AF54-1A0F9F339168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3431496" y="1396495"/>
            <a:ext cx="2617522" cy="3460607"/>
          </a:xfrm>
          <a:custGeom>
            <a:avLst/>
            <a:gdLst>
              <a:gd name="connsiteX0" fmla="*/ 0 w 2617522"/>
              <a:gd name="connsiteY0" fmla="*/ 0 h 3460607"/>
              <a:gd name="connsiteX1" fmla="*/ 2617522 w 2617522"/>
              <a:gd name="connsiteY1" fmla="*/ 0 h 3460607"/>
              <a:gd name="connsiteX2" fmla="*/ 2617522 w 2617522"/>
              <a:gd name="connsiteY2" fmla="*/ 3460607 h 3460607"/>
              <a:gd name="connsiteX3" fmla="*/ 0 w 2617522"/>
              <a:gd name="connsiteY3" fmla="*/ 3460607 h 3460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17522" h="3460607">
                <a:moveTo>
                  <a:pt x="0" y="0"/>
                </a:moveTo>
                <a:lnTo>
                  <a:pt x="2617522" y="0"/>
                </a:lnTo>
                <a:lnTo>
                  <a:pt x="2617522" y="3460607"/>
                </a:lnTo>
                <a:lnTo>
                  <a:pt x="0" y="346060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C67BC6CA-73F6-4583-958D-EB950EFB5873}"/>
              </a:ext>
            </a:extLst>
          </p:cNvPr>
          <p:cNvSpPr/>
          <p:nvPr userDrawn="1"/>
        </p:nvSpPr>
        <p:spPr>
          <a:xfrm>
            <a:off x="9073295" y="3471099"/>
            <a:ext cx="2448000" cy="10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9385CFA-86BC-480E-9BFA-28360174CFAD}"/>
              </a:ext>
            </a:extLst>
          </p:cNvPr>
          <p:cNvCxnSpPr/>
          <p:nvPr userDrawn="1"/>
        </p:nvCxnSpPr>
        <p:spPr>
          <a:xfrm>
            <a:off x="660400" y="1016002"/>
            <a:ext cx="10858500" cy="0"/>
          </a:xfrm>
          <a:prstGeom prst="straightConnector1">
            <a:avLst/>
          </a:prstGeom>
          <a:ln>
            <a:solidFill>
              <a:schemeClr val="tx2">
                <a:lumMod val="20000"/>
                <a:lumOff val="8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D3ADEA7F-AE69-480F-A427-16E8C0685890}"/>
              </a:ext>
            </a:extLst>
          </p:cNvPr>
          <p:cNvSpPr txBox="1"/>
          <p:nvPr userDrawn="1"/>
        </p:nvSpPr>
        <p:spPr>
          <a:xfrm>
            <a:off x="667143" y="6369559"/>
            <a:ext cx="203251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sz="1200" spc="300" dirty="0">
                <a:solidFill>
                  <a:schemeClr val="bg2">
                    <a:lumMod val="25000"/>
                    <a:alpha val="42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厚德健行    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F35F4F50-EB87-490E-A6AE-0853321A203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3133" y="463797"/>
            <a:ext cx="1945767" cy="4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44415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段1图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6CAF44-05CC-49B1-AF58-B65BFA8C2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F0CA4-2368-4D59-8FBB-2D65A51BC434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C1532E-D47D-4534-87C5-CFEAC9D1C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50C72F-4776-4C2C-909A-B6C9810B4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2D1B2-A81C-44B8-9F41-403C7D1553C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3B23D33-EA9A-4A3B-A77E-2149101ED5F1}"/>
              </a:ext>
            </a:extLst>
          </p:cNvPr>
          <p:cNvSpPr/>
          <p:nvPr userDrawn="1"/>
        </p:nvSpPr>
        <p:spPr>
          <a:xfrm>
            <a:off x="-7256" y="345937"/>
            <a:ext cx="384629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5352252-2E48-4B70-BF8D-5813AFDF6DAA}"/>
              </a:ext>
            </a:extLst>
          </p:cNvPr>
          <p:cNvSpPr/>
          <p:nvPr userDrawn="1"/>
        </p:nvSpPr>
        <p:spPr>
          <a:xfrm>
            <a:off x="413657" y="345937"/>
            <a:ext cx="108000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62D65C2F-F6C1-4D79-8A10-6AD5D988DE83}"/>
              </a:ext>
            </a:extLst>
          </p:cNvPr>
          <p:cNvCxnSpPr/>
          <p:nvPr userDrawn="1"/>
        </p:nvCxnSpPr>
        <p:spPr>
          <a:xfrm>
            <a:off x="660400" y="1016002"/>
            <a:ext cx="10858500" cy="0"/>
          </a:xfrm>
          <a:prstGeom prst="straightConnector1">
            <a:avLst/>
          </a:prstGeom>
          <a:ln>
            <a:solidFill>
              <a:schemeClr val="tx2">
                <a:lumMod val="20000"/>
                <a:lumOff val="8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>
            <a:extLst>
              <a:ext uri="{FF2B5EF4-FFF2-40B4-BE49-F238E27FC236}">
                <a16:creationId xmlns:a16="http://schemas.microsoft.com/office/drawing/2014/main" id="{C3C600D4-1695-4E1A-9CE3-C7C50FA08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345937"/>
            <a:ext cx="9233879" cy="66357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C3789C7A-C26A-4F02-BFFE-B50668F5234F}"/>
              </a:ext>
            </a:extLst>
          </p:cNvPr>
          <p:cNvSpPr/>
          <p:nvPr userDrawn="1"/>
        </p:nvSpPr>
        <p:spPr>
          <a:xfrm>
            <a:off x="3759201" y="1857830"/>
            <a:ext cx="7329714" cy="1152000"/>
          </a:xfrm>
          <a:prstGeom prst="roundRect">
            <a:avLst>
              <a:gd name="adj" fmla="val 5328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CFD0BA75-456B-4583-AFDA-19072C1D5D72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103085" y="1714046"/>
            <a:ext cx="3893458" cy="3893458"/>
          </a:xfrm>
          <a:custGeom>
            <a:avLst/>
            <a:gdLst>
              <a:gd name="connsiteX0" fmla="*/ 1946729 w 3893458"/>
              <a:gd name="connsiteY0" fmla="*/ 0 h 3893458"/>
              <a:gd name="connsiteX1" fmla="*/ 3893458 w 3893458"/>
              <a:gd name="connsiteY1" fmla="*/ 1946729 h 3893458"/>
              <a:gd name="connsiteX2" fmla="*/ 1946729 w 3893458"/>
              <a:gd name="connsiteY2" fmla="*/ 3893458 h 3893458"/>
              <a:gd name="connsiteX3" fmla="*/ 0 w 3893458"/>
              <a:gd name="connsiteY3" fmla="*/ 1946729 h 3893458"/>
              <a:gd name="connsiteX4" fmla="*/ 1946729 w 3893458"/>
              <a:gd name="connsiteY4" fmla="*/ 0 h 3893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93458" h="3893458">
                <a:moveTo>
                  <a:pt x="1946729" y="0"/>
                </a:moveTo>
                <a:cubicBezTo>
                  <a:pt x="3021878" y="0"/>
                  <a:pt x="3893458" y="871580"/>
                  <a:pt x="3893458" y="1946729"/>
                </a:cubicBezTo>
                <a:cubicBezTo>
                  <a:pt x="3893458" y="3021878"/>
                  <a:pt x="3021878" y="3893458"/>
                  <a:pt x="1946729" y="3893458"/>
                </a:cubicBezTo>
                <a:cubicBezTo>
                  <a:pt x="871580" y="3893458"/>
                  <a:pt x="0" y="3021878"/>
                  <a:pt x="0" y="1946729"/>
                </a:cubicBezTo>
                <a:cubicBezTo>
                  <a:pt x="0" y="871580"/>
                  <a:pt x="871580" y="0"/>
                  <a:pt x="1946729" y="0"/>
                </a:cubicBezTo>
                <a:close/>
              </a:path>
            </a:pathLst>
          </a:custGeom>
          <a:ln w="76200">
            <a:solidFill>
              <a:schemeClr val="accent1"/>
            </a:soli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9F37677C-5EB1-435B-96A9-AA3E14ECE479}"/>
              </a:ext>
            </a:extLst>
          </p:cNvPr>
          <p:cNvSpPr/>
          <p:nvPr userDrawn="1"/>
        </p:nvSpPr>
        <p:spPr>
          <a:xfrm>
            <a:off x="3759201" y="3106931"/>
            <a:ext cx="7329714" cy="1152000"/>
          </a:xfrm>
          <a:prstGeom prst="roundRect">
            <a:avLst>
              <a:gd name="adj" fmla="val 5328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D1B7A24D-19B5-4A6F-83A3-4D93063783AA}"/>
              </a:ext>
            </a:extLst>
          </p:cNvPr>
          <p:cNvSpPr/>
          <p:nvPr userDrawn="1"/>
        </p:nvSpPr>
        <p:spPr>
          <a:xfrm>
            <a:off x="3759201" y="4356032"/>
            <a:ext cx="7329714" cy="1152000"/>
          </a:xfrm>
          <a:prstGeom prst="roundRect">
            <a:avLst>
              <a:gd name="adj" fmla="val 5328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4E03714-63AC-441D-8D37-05B1E142904C}"/>
              </a:ext>
            </a:extLst>
          </p:cNvPr>
          <p:cNvSpPr txBox="1"/>
          <p:nvPr userDrawn="1"/>
        </p:nvSpPr>
        <p:spPr>
          <a:xfrm>
            <a:off x="667143" y="6369559"/>
            <a:ext cx="203251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sz="1200" spc="300" dirty="0">
                <a:solidFill>
                  <a:schemeClr val="bg2">
                    <a:lumMod val="25000"/>
                    <a:alpha val="42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厚德健行    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4B223B1E-9C13-4923-AA9F-CC3FE953226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3133" y="463797"/>
            <a:ext cx="1945767" cy="4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3195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段4图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9F1882A-B75A-4A86-92C7-C21C65190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F0CA4-2368-4D59-8FBB-2D65A51BC434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7F218F2-9E09-44B8-98F3-5F89A81345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93E6B51-AFB5-4B39-9CD9-D9ADBC8DC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2D1B2-A81C-44B8-9F41-403C7D1553C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2C073CC-8802-4F4F-BEAC-EF965384F410}"/>
              </a:ext>
            </a:extLst>
          </p:cNvPr>
          <p:cNvSpPr/>
          <p:nvPr userDrawn="1"/>
        </p:nvSpPr>
        <p:spPr>
          <a:xfrm>
            <a:off x="3399367" y="1353275"/>
            <a:ext cx="2654300" cy="23050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61C313B-48C9-4546-82BC-7371C4800DFF}"/>
              </a:ext>
            </a:extLst>
          </p:cNvPr>
          <p:cNvSpPr/>
          <p:nvPr userDrawn="1"/>
        </p:nvSpPr>
        <p:spPr>
          <a:xfrm>
            <a:off x="8877300" y="1353275"/>
            <a:ext cx="2654300" cy="230505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6649CFC-DB39-40FC-B685-9EBBD62F74A8}"/>
              </a:ext>
            </a:extLst>
          </p:cNvPr>
          <p:cNvSpPr/>
          <p:nvPr userDrawn="1"/>
        </p:nvSpPr>
        <p:spPr>
          <a:xfrm>
            <a:off x="660400" y="3739783"/>
            <a:ext cx="2654300" cy="23050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BA10E57-5CF1-4FCB-8A59-1101033D06A5}"/>
              </a:ext>
            </a:extLst>
          </p:cNvPr>
          <p:cNvSpPr/>
          <p:nvPr userDrawn="1"/>
        </p:nvSpPr>
        <p:spPr>
          <a:xfrm>
            <a:off x="6138334" y="3739783"/>
            <a:ext cx="2654300" cy="230505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6">
            <a:extLst>
              <a:ext uri="{FF2B5EF4-FFF2-40B4-BE49-F238E27FC236}">
                <a16:creationId xmlns:a16="http://schemas.microsoft.com/office/drawing/2014/main" id="{BE01E752-9522-4156-BF35-4D4D5D24A3F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659339" y="2603474"/>
            <a:ext cx="2107477" cy="787839"/>
          </a:xfrm>
        </p:spPr>
        <p:txBody>
          <a:bodyPr>
            <a:normAutofit/>
          </a:bodyPr>
          <a:lstStyle>
            <a:lvl1pPr marL="0" indent="0" algn="just">
              <a:lnSpc>
                <a:spcPct val="130000"/>
              </a:lnSpc>
              <a:spcBef>
                <a:spcPts val="0"/>
              </a:spcBef>
              <a:buFontTx/>
              <a:buNone/>
              <a:defRPr lang="zh-CN" altLang="en-US" sz="2000" kern="1200" spc="3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zh-CN" altLang="en-US" dirty="0"/>
              <a:t>请在这里输入你的内容图片可改</a:t>
            </a:r>
          </a:p>
        </p:txBody>
      </p:sp>
      <p:sp>
        <p:nvSpPr>
          <p:cNvPr id="28" name="文本占位符 26">
            <a:extLst>
              <a:ext uri="{FF2B5EF4-FFF2-40B4-BE49-F238E27FC236}">
                <a16:creationId xmlns:a16="http://schemas.microsoft.com/office/drawing/2014/main" id="{3C0DFD3F-57CF-4986-981C-6C76758D2F0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9150711" y="2603474"/>
            <a:ext cx="2107477" cy="787839"/>
          </a:xfrm>
        </p:spPr>
        <p:txBody>
          <a:bodyPr>
            <a:normAutofit/>
          </a:bodyPr>
          <a:lstStyle>
            <a:lvl1pPr marL="0" indent="0" algn="just">
              <a:lnSpc>
                <a:spcPct val="130000"/>
              </a:lnSpc>
              <a:spcBef>
                <a:spcPts val="0"/>
              </a:spcBef>
              <a:buFontTx/>
              <a:buNone/>
              <a:defRPr lang="zh-CN" altLang="en-US" sz="2000" kern="1200" spc="3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zh-CN" altLang="en-US" dirty="0"/>
              <a:t>请在这里输入你的内容图片可改</a:t>
            </a:r>
          </a:p>
        </p:txBody>
      </p:sp>
      <p:sp>
        <p:nvSpPr>
          <p:cNvPr id="32" name="文本占位符 31">
            <a:extLst>
              <a:ext uri="{FF2B5EF4-FFF2-40B4-BE49-F238E27FC236}">
                <a16:creationId xmlns:a16="http://schemas.microsoft.com/office/drawing/2014/main" id="{F15F6FE1-3EAC-4607-BFF6-476BC6A052AD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659339" y="1353275"/>
            <a:ext cx="2107477" cy="1238250"/>
          </a:xfrm>
        </p:spPr>
        <p:txBody>
          <a:bodyPr/>
          <a:lstStyle>
            <a:lvl1pPr marL="0" indent="0">
              <a:buFontTx/>
              <a:buNone/>
              <a:defRPr lang="zh-CN" altLang="en-US" sz="7200" kern="1200" spc="300" dirty="0" smtClean="0">
                <a:solidFill>
                  <a:schemeClr val="bg1">
                    <a:alpha val="16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zh-CN" altLang="en-US" dirty="0"/>
              <a:t>序号</a:t>
            </a:r>
          </a:p>
        </p:txBody>
      </p:sp>
      <p:sp>
        <p:nvSpPr>
          <p:cNvPr id="33" name="文本占位符 31">
            <a:extLst>
              <a:ext uri="{FF2B5EF4-FFF2-40B4-BE49-F238E27FC236}">
                <a16:creationId xmlns:a16="http://schemas.microsoft.com/office/drawing/2014/main" id="{528BBA87-564E-4C6D-80A9-A047EDE13016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9150710" y="1353275"/>
            <a:ext cx="2107477" cy="1238250"/>
          </a:xfrm>
        </p:spPr>
        <p:txBody>
          <a:bodyPr/>
          <a:lstStyle>
            <a:lvl1pPr marL="0" indent="0">
              <a:buFontTx/>
              <a:buNone/>
              <a:defRPr lang="zh-CN" altLang="en-US" sz="7200" kern="1200" spc="300" dirty="0" smtClean="0">
                <a:solidFill>
                  <a:schemeClr val="bg1">
                    <a:alpha val="16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zh-CN" altLang="en-US" dirty="0"/>
              <a:t>序号</a:t>
            </a:r>
          </a:p>
        </p:txBody>
      </p:sp>
      <p:sp>
        <p:nvSpPr>
          <p:cNvPr id="40" name="图片占位符 39">
            <a:extLst>
              <a:ext uri="{FF2B5EF4-FFF2-40B4-BE49-F238E27FC236}">
                <a16:creationId xmlns:a16="http://schemas.microsoft.com/office/drawing/2014/main" id="{AC562035-57EF-4DF6-865B-C13BF65FE7D9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660400" y="1353275"/>
            <a:ext cx="2654300" cy="2305050"/>
          </a:xfrm>
          <a:custGeom>
            <a:avLst/>
            <a:gdLst>
              <a:gd name="connsiteX0" fmla="*/ 0 w 2654300"/>
              <a:gd name="connsiteY0" fmla="*/ 0 h 2305050"/>
              <a:gd name="connsiteX1" fmla="*/ 2654300 w 2654300"/>
              <a:gd name="connsiteY1" fmla="*/ 0 h 2305050"/>
              <a:gd name="connsiteX2" fmla="*/ 2654300 w 2654300"/>
              <a:gd name="connsiteY2" fmla="*/ 2305050 h 2305050"/>
              <a:gd name="connsiteX3" fmla="*/ 0 w 2654300"/>
              <a:gd name="connsiteY3" fmla="*/ 2305050 h 230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4300" h="2305050">
                <a:moveTo>
                  <a:pt x="0" y="0"/>
                </a:moveTo>
                <a:lnTo>
                  <a:pt x="2654300" y="0"/>
                </a:lnTo>
                <a:lnTo>
                  <a:pt x="2654300" y="2305050"/>
                </a:lnTo>
                <a:lnTo>
                  <a:pt x="0" y="230505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41" name="图片占位符 40">
            <a:extLst>
              <a:ext uri="{FF2B5EF4-FFF2-40B4-BE49-F238E27FC236}">
                <a16:creationId xmlns:a16="http://schemas.microsoft.com/office/drawing/2014/main" id="{343590F9-950F-4D33-A3E1-8E5D021C2E87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6138334" y="1353275"/>
            <a:ext cx="2654300" cy="2305050"/>
          </a:xfrm>
          <a:custGeom>
            <a:avLst/>
            <a:gdLst>
              <a:gd name="connsiteX0" fmla="*/ 0 w 2654300"/>
              <a:gd name="connsiteY0" fmla="*/ 0 h 2305050"/>
              <a:gd name="connsiteX1" fmla="*/ 2654300 w 2654300"/>
              <a:gd name="connsiteY1" fmla="*/ 0 h 2305050"/>
              <a:gd name="connsiteX2" fmla="*/ 2654300 w 2654300"/>
              <a:gd name="connsiteY2" fmla="*/ 2305050 h 2305050"/>
              <a:gd name="connsiteX3" fmla="*/ 0 w 2654300"/>
              <a:gd name="connsiteY3" fmla="*/ 2305050 h 230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4300" h="2305050">
                <a:moveTo>
                  <a:pt x="0" y="0"/>
                </a:moveTo>
                <a:lnTo>
                  <a:pt x="2654300" y="0"/>
                </a:lnTo>
                <a:lnTo>
                  <a:pt x="2654300" y="2305050"/>
                </a:lnTo>
                <a:lnTo>
                  <a:pt x="0" y="230505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42" name="图片占位符 41">
            <a:extLst>
              <a:ext uri="{FF2B5EF4-FFF2-40B4-BE49-F238E27FC236}">
                <a16:creationId xmlns:a16="http://schemas.microsoft.com/office/drawing/2014/main" id="{3357201C-0070-43C9-97CC-545E315503A7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3385927" y="3739783"/>
            <a:ext cx="2654300" cy="2305050"/>
          </a:xfrm>
          <a:custGeom>
            <a:avLst/>
            <a:gdLst>
              <a:gd name="connsiteX0" fmla="*/ 0 w 2654300"/>
              <a:gd name="connsiteY0" fmla="*/ 0 h 2305050"/>
              <a:gd name="connsiteX1" fmla="*/ 2654300 w 2654300"/>
              <a:gd name="connsiteY1" fmla="*/ 0 h 2305050"/>
              <a:gd name="connsiteX2" fmla="*/ 2654300 w 2654300"/>
              <a:gd name="connsiteY2" fmla="*/ 2305050 h 2305050"/>
              <a:gd name="connsiteX3" fmla="*/ 0 w 2654300"/>
              <a:gd name="connsiteY3" fmla="*/ 2305050 h 230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4300" h="2305050">
                <a:moveTo>
                  <a:pt x="0" y="0"/>
                </a:moveTo>
                <a:lnTo>
                  <a:pt x="2654300" y="0"/>
                </a:lnTo>
                <a:lnTo>
                  <a:pt x="2654300" y="2305050"/>
                </a:lnTo>
                <a:lnTo>
                  <a:pt x="0" y="230505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43" name="图片占位符 42">
            <a:extLst>
              <a:ext uri="{FF2B5EF4-FFF2-40B4-BE49-F238E27FC236}">
                <a16:creationId xmlns:a16="http://schemas.microsoft.com/office/drawing/2014/main" id="{6405A25A-0A51-437E-8BB8-907F2711A7E1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8863861" y="3739783"/>
            <a:ext cx="2654300" cy="2305050"/>
          </a:xfrm>
          <a:custGeom>
            <a:avLst/>
            <a:gdLst>
              <a:gd name="connsiteX0" fmla="*/ 0 w 2654300"/>
              <a:gd name="connsiteY0" fmla="*/ 0 h 2305050"/>
              <a:gd name="connsiteX1" fmla="*/ 2654300 w 2654300"/>
              <a:gd name="connsiteY1" fmla="*/ 0 h 2305050"/>
              <a:gd name="connsiteX2" fmla="*/ 2654300 w 2654300"/>
              <a:gd name="connsiteY2" fmla="*/ 2305050 h 2305050"/>
              <a:gd name="connsiteX3" fmla="*/ 0 w 2654300"/>
              <a:gd name="connsiteY3" fmla="*/ 2305050 h 230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4300" h="2305050">
                <a:moveTo>
                  <a:pt x="0" y="0"/>
                </a:moveTo>
                <a:lnTo>
                  <a:pt x="2654300" y="0"/>
                </a:lnTo>
                <a:lnTo>
                  <a:pt x="2654300" y="2305050"/>
                </a:lnTo>
                <a:lnTo>
                  <a:pt x="0" y="230505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357A2A8F-11FD-466F-884B-9FA2D6517549}"/>
              </a:ext>
            </a:extLst>
          </p:cNvPr>
          <p:cNvSpPr/>
          <p:nvPr userDrawn="1"/>
        </p:nvSpPr>
        <p:spPr>
          <a:xfrm>
            <a:off x="-7256" y="345937"/>
            <a:ext cx="384629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3B4F7610-CD19-4891-A26D-271CA46CE017}"/>
              </a:ext>
            </a:extLst>
          </p:cNvPr>
          <p:cNvSpPr/>
          <p:nvPr userDrawn="1"/>
        </p:nvSpPr>
        <p:spPr>
          <a:xfrm>
            <a:off x="413657" y="345937"/>
            <a:ext cx="108000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1DFB4173-65FE-476D-8D9A-B52D6FB3292C}"/>
              </a:ext>
            </a:extLst>
          </p:cNvPr>
          <p:cNvCxnSpPr/>
          <p:nvPr userDrawn="1"/>
        </p:nvCxnSpPr>
        <p:spPr>
          <a:xfrm>
            <a:off x="660400" y="1039152"/>
            <a:ext cx="10858500" cy="0"/>
          </a:xfrm>
          <a:prstGeom prst="straightConnector1">
            <a:avLst/>
          </a:prstGeom>
          <a:ln>
            <a:solidFill>
              <a:schemeClr val="tx2">
                <a:lumMod val="20000"/>
                <a:lumOff val="8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标题 1">
            <a:extLst>
              <a:ext uri="{FF2B5EF4-FFF2-40B4-BE49-F238E27FC236}">
                <a16:creationId xmlns:a16="http://schemas.microsoft.com/office/drawing/2014/main" id="{60A0C631-9DFF-4448-9832-FE17730462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345937"/>
            <a:ext cx="9233879" cy="66357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1" name="文本占位符 26">
            <a:extLst>
              <a:ext uri="{FF2B5EF4-FFF2-40B4-BE49-F238E27FC236}">
                <a16:creationId xmlns:a16="http://schemas.microsoft.com/office/drawing/2014/main" id="{BE01E752-9522-4156-BF35-4D4D5D24A3F9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933812" y="4994388"/>
            <a:ext cx="2107477" cy="787839"/>
          </a:xfrm>
        </p:spPr>
        <p:txBody>
          <a:bodyPr>
            <a:normAutofit/>
          </a:bodyPr>
          <a:lstStyle>
            <a:lvl1pPr marL="0" indent="0" algn="just">
              <a:lnSpc>
                <a:spcPct val="130000"/>
              </a:lnSpc>
              <a:spcBef>
                <a:spcPts val="0"/>
              </a:spcBef>
              <a:buFontTx/>
              <a:buNone/>
              <a:defRPr lang="zh-CN" altLang="en-US" sz="2000" kern="1200" spc="3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zh-CN" altLang="en-US" dirty="0"/>
              <a:t>请在这里输入你的内容图片可改</a:t>
            </a:r>
          </a:p>
        </p:txBody>
      </p:sp>
      <p:sp>
        <p:nvSpPr>
          <p:cNvPr id="37" name="文本占位符 26">
            <a:extLst>
              <a:ext uri="{FF2B5EF4-FFF2-40B4-BE49-F238E27FC236}">
                <a16:creationId xmlns:a16="http://schemas.microsoft.com/office/drawing/2014/main" id="{3C0DFD3F-57CF-4986-981C-6C76758D2F00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6411746" y="4994388"/>
            <a:ext cx="2107477" cy="787839"/>
          </a:xfrm>
        </p:spPr>
        <p:txBody>
          <a:bodyPr>
            <a:normAutofit/>
          </a:bodyPr>
          <a:lstStyle>
            <a:lvl1pPr marL="0" indent="0" algn="just">
              <a:lnSpc>
                <a:spcPct val="130000"/>
              </a:lnSpc>
              <a:spcBef>
                <a:spcPts val="0"/>
              </a:spcBef>
              <a:buFontTx/>
              <a:buNone/>
              <a:defRPr lang="zh-CN" altLang="en-US" sz="2000" kern="1200" spc="3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zh-CN" altLang="en-US" dirty="0"/>
              <a:t>请在这里输入你的内容图片可改</a:t>
            </a:r>
          </a:p>
        </p:txBody>
      </p:sp>
      <p:sp>
        <p:nvSpPr>
          <p:cNvPr id="38" name="文本占位符 31">
            <a:extLst>
              <a:ext uri="{FF2B5EF4-FFF2-40B4-BE49-F238E27FC236}">
                <a16:creationId xmlns:a16="http://schemas.microsoft.com/office/drawing/2014/main" id="{F15F6FE1-3EAC-4607-BFF6-476BC6A052AD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33812" y="3744189"/>
            <a:ext cx="2107477" cy="1238250"/>
          </a:xfrm>
        </p:spPr>
        <p:txBody>
          <a:bodyPr/>
          <a:lstStyle>
            <a:lvl1pPr marL="0" indent="0">
              <a:buFontTx/>
              <a:buNone/>
              <a:defRPr lang="zh-CN" altLang="en-US" sz="7200" kern="1200" spc="300" dirty="0" smtClean="0">
                <a:solidFill>
                  <a:schemeClr val="bg1">
                    <a:alpha val="16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zh-CN" altLang="en-US" dirty="0"/>
              <a:t>序号</a:t>
            </a:r>
          </a:p>
        </p:txBody>
      </p:sp>
      <p:sp>
        <p:nvSpPr>
          <p:cNvPr id="39" name="文本占位符 31">
            <a:extLst>
              <a:ext uri="{FF2B5EF4-FFF2-40B4-BE49-F238E27FC236}">
                <a16:creationId xmlns:a16="http://schemas.microsoft.com/office/drawing/2014/main" id="{528BBA87-564E-4C6D-80A9-A047EDE13016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6411746" y="3744189"/>
            <a:ext cx="2107477" cy="1238250"/>
          </a:xfrm>
        </p:spPr>
        <p:txBody>
          <a:bodyPr/>
          <a:lstStyle>
            <a:lvl1pPr marL="0" indent="0">
              <a:buFontTx/>
              <a:buNone/>
              <a:defRPr lang="zh-CN" altLang="en-US" sz="7200" kern="1200" spc="300" dirty="0" smtClean="0">
                <a:solidFill>
                  <a:schemeClr val="bg1">
                    <a:alpha val="16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zh-CN" altLang="en-US" dirty="0"/>
              <a:t>序号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4C1FDAB0-D539-4C66-9DBC-DAB77B33A492}"/>
              </a:ext>
            </a:extLst>
          </p:cNvPr>
          <p:cNvSpPr txBox="1"/>
          <p:nvPr userDrawn="1"/>
        </p:nvSpPr>
        <p:spPr>
          <a:xfrm>
            <a:off x="667143" y="6369559"/>
            <a:ext cx="203251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sz="1200" spc="300" dirty="0">
                <a:solidFill>
                  <a:schemeClr val="bg2">
                    <a:lumMod val="25000"/>
                    <a:alpha val="42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厚德健行    </a:t>
            </a: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33638DBD-2854-46EC-BEC7-4D06C3EE13F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3133" y="463797"/>
            <a:ext cx="1945767" cy="4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0951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段1图式_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图片占位符 6">
            <a:extLst>
              <a:ext uri="{FF2B5EF4-FFF2-40B4-BE49-F238E27FC236}">
                <a16:creationId xmlns:a16="http://schemas.microsoft.com/office/drawing/2014/main" id="{437B71EF-4BA9-427F-AD87-C1091A2EC74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276028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6CAF44-05CC-49B1-AF58-B65BFA8C2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F0CA4-2368-4D59-8FBB-2D65A51BC434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C1532E-D47D-4534-87C5-CFEAC9D1C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50C72F-4776-4C2C-909A-B6C9810B4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2D1B2-A81C-44B8-9F41-403C7D1553C1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62D65C2F-F6C1-4D79-8A10-6AD5D988DE83}"/>
              </a:ext>
            </a:extLst>
          </p:cNvPr>
          <p:cNvCxnSpPr/>
          <p:nvPr userDrawn="1"/>
        </p:nvCxnSpPr>
        <p:spPr>
          <a:xfrm>
            <a:off x="660400" y="1016002"/>
            <a:ext cx="10858500" cy="0"/>
          </a:xfrm>
          <a:prstGeom prst="straightConnector1">
            <a:avLst/>
          </a:prstGeom>
          <a:ln>
            <a:solidFill>
              <a:schemeClr val="tx2">
                <a:lumMod val="20000"/>
                <a:lumOff val="8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20522465-916C-403A-B9B1-8D5637C74D09}"/>
              </a:ext>
            </a:extLst>
          </p:cNvPr>
          <p:cNvSpPr/>
          <p:nvPr userDrawn="1"/>
        </p:nvSpPr>
        <p:spPr>
          <a:xfrm>
            <a:off x="-6350" y="2763802"/>
            <a:ext cx="12192000" cy="6651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C3C600D4-1695-4E1A-9CE3-C7C50FA08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9739" y="2808935"/>
            <a:ext cx="9233879" cy="668444"/>
          </a:xfrm>
          <a:noFill/>
        </p:spPr>
        <p:txBody>
          <a:bodyPr anchor="ctr" anchorCtr="1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D1EB3DC-A665-4373-ADB1-C147F3D96CC3}"/>
              </a:ext>
            </a:extLst>
          </p:cNvPr>
          <p:cNvSpPr txBox="1"/>
          <p:nvPr userDrawn="1"/>
        </p:nvSpPr>
        <p:spPr>
          <a:xfrm>
            <a:off x="667143" y="6369559"/>
            <a:ext cx="203251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sz="1200" spc="300" dirty="0">
                <a:solidFill>
                  <a:schemeClr val="bg2">
                    <a:lumMod val="25000"/>
                    <a:alpha val="42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厚德健行    </a:t>
            </a:r>
          </a:p>
        </p:txBody>
      </p:sp>
    </p:spTree>
    <p:extLst>
      <p:ext uri="{BB962C8B-B14F-4D97-AF65-F5344CB8AC3E}">
        <p14:creationId xmlns:p14="http://schemas.microsoft.com/office/powerpoint/2010/main" val="13179692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段1图式_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id="{ED1556B3-6E29-4298-8232-975FD1561EC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30057" y="1628568"/>
            <a:ext cx="6501370" cy="663575"/>
          </a:xfrm>
          <a:noFill/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输入标题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sz="quarter" idx="14"/>
          </p:nvPr>
        </p:nvSpPr>
        <p:spPr>
          <a:xfrm>
            <a:off x="0" y="0"/>
            <a:ext cx="6045200" cy="68580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5C47161-409A-4648-ADB3-F0229AAE7C1B}"/>
              </a:ext>
            </a:extLst>
          </p:cNvPr>
          <p:cNvSpPr txBox="1"/>
          <p:nvPr userDrawn="1"/>
        </p:nvSpPr>
        <p:spPr>
          <a:xfrm>
            <a:off x="9724058" y="6369559"/>
            <a:ext cx="203251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sz="1200" spc="300" dirty="0">
                <a:solidFill>
                  <a:schemeClr val="bg2">
                    <a:lumMod val="25000"/>
                    <a:alpha val="42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厚德健行    </a:t>
            </a:r>
          </a:p>
        </p:txBody>
      </p:sp>
    </p:spTree>
    <p:extLst>
      <p:ext uri="{BB962C8B-B14F-4D97-AF65-F5344CB8AC3E}">
        <p14:creationId xmlns:p14="http://schemas.microsoft.com/office/powerpoint/2010/main" val="18341222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段1图式_上下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12192000" cy="411638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03E4240C-51F2-4C4A-A30B-F84E85380A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3390571"/>
            <a:ext cx="10858500" cy="66357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9A593DD-D055-4033-B69C-08929759963B}"/>
              </a:ext>
            </a:extLst>
          </p:cNvPr>
          <p:cNvSpPr txBox="1"/>
          <p:nvPr userDrawn="1"/>
        </p:nvSpPr>
        <p:spPr>
          <a:xfrm>
            <a:off x="9724058" y="6369559"/>
            <a:ext cx="203251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sz="1200" spc="300" dirty="0">
                <a:solidFill>
                  <a:schemeClr val="bg2">
                    <a:lumMod val="25000"/>
                    <a:alpha val="42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厚德健行    </a:t>
            </a:r>
          </a:p>
        </p:txBody>
      </p:sp>
    </p:spTree>
    <p:extLst>
      <p:ext uri="{BB962C8B-B14F-4D97-AF65-F5344CB8AC3E}">
        <p14:creationId xmlns:p14="http://schemas.microsoft.com/office/powerpoint/2010/main" val="558892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E4240C-51F2-4C4A-A30B-F84E85380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41F7E37-F45F-451C-B89A-A87934CF0A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F0CA4-2368-4D59-8FBB-2D65A51BC434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00A57C5-E5CD-4DC6-B92F-287FD8A892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BA04AAC-C6C4-4196-8E46-2775902B5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2D1B2-A81C-44B8-9F41-403C7D1553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8894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手机样机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6CAF44-05CC-49B1-AF58-B65BFA8C2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F0CA4-2368-4D59-8FBB-2D65A51BC434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C1532E-D47D-4534-87C5-CFEAC9D1C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50C72F-4776-4C2C-909A-B6C9810B4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2D1B2-A81C-44B8-9F41-403C7D1553C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3B23D33-EA9A-4A3B-A77E-2149101ED5F1}"/>
              </a:ext>
            </a:extLst>
          </p:cNvPr>
          <p:cNvSpPr/>
          <p:nvPr userDrawn="1"/>
        </p:nvSpPr>
        <p:spPr>
          <a:xfrm>
            <a:off x="-7256" y="345937"/>
            <a:ext cx="384629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5352252-2E48-4B70-BF8D-5813AFDF6DAA}"/>
              </a:ext>
            </a:extLst>
          </p:cNvPr>
          <p:cNvSpPr/>
          <p:nvPr userDrawn="1"/>
        </p:nvSpPr>
        <p:spPr>
          <a:xfrm>
            <a:off x="413657" y="345937"/>
            <a:ext cx="108000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62D65C2F-F6C1-4D79-8A10-6AD5D988DE83}"/>
              </a:ext>
            </a:extLst>
          </p:cNvPr>
          <p:cNvCxnSpPr/>
          <p:nvPr userDrawn="1"/>
        </p:nvCxnSpPr>
        <p:spPr>
          <a:xfrm>
            <a:off x="660400" y="1016002"/>
            <a:ext cx="10858500" cy="0"/>
          </a:xfrm>
          <a:prstGeom prst="straightConnector1">
            <a:avLst/>
          </a:prstGeom>
          <a:ln>
            <a:solidFill>
              <a:schemeClr val="tx2">
                <a:lumMod val="20000"/>
                <a:lumOff val="8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>
            <a:extLst>
              <a:ext uri="{FF2B5EF4-FFF2-40B4-BE49-F238E27FC236}">
                <a16:creationId xmlns:a16="http://schemas.microsoft.com/office/drawing/2014/main" id="{C3C600D4-1695-4E1A-9CE3-C7C50FA08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345937"/>
            <a:ext cx="9233879" cy="66357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5F4E8928-F7BD-47F2-A565-4E56112EF0F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643063" y="1384301"/>
            <a:ext cx="2164555" cy="4553747"/>
          </a:xfrm>
          <a:custGeom>
            <a:avLst/>
            <a:gdLst>
              <a:gd name="connsiteX0" fmla="*/ 82375 w 2164555"/>
              <a:gd name="connsiteY0" fmla="*/ 0 h 4553747"/>
              <a:gd name="connsiteX1" fmla="*/ 2060749 w 2164555"/>
              <a:gd name="connsiteY1" fmla="*/ 0 h 4553747"/>
              <a:gd name="connsiteX2" fmla="*/ 2069951 w 2164555"/>
              <a:gd name="connsiteY2" fmla="*/ 1858 h 4553747"/>
              <a:gd name="connsiteX3" fmla="*/ 2152383 w 2164555"/>
              <a:gd name="connsiteY3" fmla="*/ 84291 h 4553747"/>
              <a:gd name="connsiteX4" fmla="*/ 2164555 w 2164555"/>
              <a:gd name="connsiteY4" fmla="*/ 144579 h 4553747"/>
              <a:gd name="connsiteX5" fmla="*/ 2164555 w 2164555"/>
              <a:gd name="connsiteY5" fmla="*/ 4398853 h 4553747"/>
              <a:gd name="connsiteX6" fmla="*/ 2152383 w 2164555"/>
              <a:gd name="connsiteY6" fmla="*/ 4459142 h 4553747"/>
              <a:gd name="connsiteX7" fmla="*/ 2009657 w 2164555"/>
              <a:gd name="connsiteY7" fmla="*/ 4553747 h 4553747"/>
              <a:gd name="connsiteX8" fmla="*/ 133467 w 2164555"/>
              <a:gd name="connsiteY8" fmla="*/ 4553747 h 4553747"/>
              <a:gd name="connsiteX9" fmla="*/ 23937 w 2164555"/>
              <a:gd name="connsiteY9" fmla="*/ 4508378 h 4553747"/>
              <a:gd name="connsiteX10" fmla="*/ 0 w 2164555"/>
              <a:gd name="connsiteY10" fmla="*/ 4472875 h 4553747"/>
              <a:gd name="connsiteX11" fmla="*/ 0 w 2164555"/>
              <a:gd name="connsiteY11" fmla="*/ 70557 h 4553747"/>
              <a:gd name="connsiteX12" fmla="*/ 23937 w 2164555"/>
              <a:gd name="connsiteY12" fmla="*/ 35054 h 4553747"/>
              <a:gd name="connsiteX13" fmla="*/ 73174 w 2164555"/>
              <a:gd name="connsiteY13" fmla="*/ 1858 h 45537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164555" h="4553747">
                <a:moveTo>
                  <a:pt x="82375" y="0"/>
                </a:moveTo>
                <a:lnTo>
                  <a:pt x="2060749" y="0"/>
                </a:lnTo>
                <a:lnTo>
                  <a:pt x="2069951" y="1858"/>
                </a:lnTo>
                <a:cubicBezTo>
                  <a:pt x="2107014" y="17535"/>
                  <a:pt x="2136707" y="47227"/>
                  <a:pt x="2152383" y="84291"/>
                </a:cubicBezTo>
                <a:lnTo>
                  <a:pt x="2164555" y="144579"/>
                </a:lnTo>
                <a:lnTo>
                  <a:pt x="2164555" y="4398853"/>
                </a:lnTo>
                <a:lnTo>
                  <a:pt x="2152383" y="4459142"/>
                </a:lnTo>
                <a:cubicBezTo>
                  <a:pt x="2128868" y="4514737"/>
                  <a:pt x="2073818" y="4553747"/>
                  <a:pt x="2009657" y="4553747"/>
                </a:cubicBezTo>
                <a:lnTo>
                  <a:pt x="133467" y="4553747"/>
                </a:lnTo>
                <a:cubicBezTo>
                  <a:pt x="90693" y="4553747"/>
                  <a:pt x="51968" y="4536410"/>
                  <a:pt x="23937" y="4508378"/>
                </a:cubicBezTo>
                <a:lnTo>
                  <a:pt x="0" y="4472875"/>
                </a:lnTo>
                <a:lnTo>
                  <a:pt x="0" y="70557"/>
                </a:lnTo>
                <a:lnTo>
                  <a:pt x="23937" y="35054"/>
                </a:lnTo>
                <a:cubicBezTo>
                  <a:pt x="37953" y="21038"/>
                  <a:pt x="54642" y="9696"/>
                  <a:pt x="73174" y="1858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A701BB17-3473-42AD-8AC9-4F3DEF26883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3133" y="429161"/>
            <a:ext cx="1958467" cy="475716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20F02262-0CF9-4222-8238-F99E462662B7}"/>
              </a:ext>
            </a:extLst>
          </p:cNvPr>
          <p:cNvSpPr txBox="1"/>
          <p:nvPr userDrawn="1"/>
        </p:nvSpPr>
        <p:spPr>
          <a:xfrm>
            <a:off x="667143" y="6369559"/>
            <a:ext cx="203251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sz="1200" spc="300" dirty="0">
                <a:solidFill>
                  <a:schemeClr val="bg2">
                    <a:lumMod val="25000"/>
                    <a:alpha val="42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厚德健行    </a:t>
            </a:r>
          </a:p>
        </p:txBody>
      </p:sp>
    </p:spTree>
    <p:extLst>
      <p:ext uri="{BB962C8B-B14F-4D97-AF65-F5344CB8AC3E}">
        <p14:creationId xmlns:p14="http://schemas.microsoft.com/office/powerpoint/2010/main" val="33171147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全图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图片占位符 39">
            <a:extLst>
              <a:ext uri="{FF2B5EF4-FFF2-40B4-BE49-F238E27FC236}">
                <a16:creationId xmlns:a16="http://schemas.microsoft.com/office/drawing/2014/main" id="{74F64F1E-1726-451E-8BE2-A3AE5D18147E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0" y="0"/>
            <a:ext cx="12192000" cy="6858000"/>
          </a:xfrm>
          <a:custGeom>
            <a:avLst/>
            <a:gdLst>
              <a:gd name="connsiteX0" fmla="*/ 0 w 2654300"/>
              <a:gd name="connsiteY0" fmla="*/ 0 h 2305050"/>
              <a:gd name="connsiteX1" fmla="*/ 2654300 w 2654300"/>
              <a:gd name="connsiteY1" fmla="*/ 0 h 2305050"/>
              <a:gd name="connsiteX2" fmla="*/ 2654300 w 2654300"/>
              <a:gd name="connsiteY2" fmla="*/ 2305050 h 2305050"/>
              <a:gd name="connsiteX3" fmla="*/ 0 w 2654300"/>
              <a:gd name="connsiteY3" fmla="*/ 2305050 h 230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4300" h="2305050">
                <a:moveTo>
                  <a:pt x="0" y="0"/>
                </a:moveTo>
                <a:lnTo>
                  <a:pt x="2654300" y="0"/>
                </a:lnTo>
                <a:lnTo>
                  <a:pt x="2654300" y="2305050"/>
                </a:lnTo>
                <a:lnTo>
                  <a:pt x="0" y="230505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62D65C2F-F6C1-4D79-8A10-6AD5D988DE83}"/>
              </a:ext>
            </a:extLst>
          </p:cNvPr>
          <p:cNvCxnSpPr/>
          <p:nvPr userDrawn="1"/>
        </p:nvCxnSpPr>
        <p:spPr>
          <a:xfrm>
            <a:off x="660400" y="1016002"/>
            <a:ext cx="10858500" cy="0"/>
          </a:xfrm>
          <a:prstGeom prst="straightConnector1">
            <a:avLst/>
          </a:prstGeom>
          <a:ln>
            <a:solidFill>
              <a:schemeClr val="tx2">
                <a:lumMod val="20000"/>
                <a:lumOff val="8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>
            <a:extLst>
              <a:ext uri="{FF2B5EF4-FFF2-40B4-BE49-F238E27FC236}">
                <a16:creationId xmlns:a16="http://schemas.microsoft.com/office/drawing/2014/main" id="{C3C600D4-1695-4E1A-9CE3-C7C50FA08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4079737"/>
            <a:ext cx="9233879" cy="66357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45362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>
            <a:extLst>
              <a:ext uri="{FF2B5EF4-FFF2-40B4-BE49-F238E27FC236}">
                <a16:creationId xmlns:a16="http://schemas.microsoft.com/office/drawing/2014/main" id="{F7B1FDD8-7930-4B64-ABA4-FF2F3D6B74DE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-1" y="0"/>
            <a:ext cx="12192000" cy="230860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E51A67F7-2D5D-449D-9AE5-2FF7DEEFA49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60400" y="3429000"/>
            <a:ext cx="2762739" cy="1504950"/>
          </a:xfrm>
        </p:spPr>
        <p:txBody>
          <a:bodyPr>
            <a:noAutofit/>
          </a:bodyPr>
          <a:lstStyle>
            <a:lvl1pPr marL="0" indent="0" algn="ctr">
              <a:buNone/>
              <a:defRPr sz="9600">
                <a:solidFill>
                  <a:schemeClr val="accent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defRPr>
            </a:lvl1pPr>
          </a:lstStyle>
          <a:p>
            <a:pPr lvl="0"/>
            <a:r>
              <a:rPr lang="zh-CN" altLang="en-US" dirty="0"/>
              <a:t>目录</a:t>
            </a: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7239F040-8C2F-4B38-8A30-4607B537A64A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045307" y="5014694"/>
            <a:ext cx="1992924" cy="360850"/>
          </a:xfrm>
        </p:spPr>
        <p:txBody>
          <a:bodyPr>
            <a:noAutofit/>
          </a:bodyPr>
          <a:lstStyle>
            <a:lvl1pPr marL="0" indent="0" algn="dist">
              <a:buFontTx/>
              <a:buNone/>
              <a:defRPr sz="11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1C37BF7-CAE8-4F93-8BE5-229FC17201DA}"/>
              </a:ext>
            </a:extLst>
          </p:cNvPr>
          <p:cNvSpPr/>
          <p:nvPr userDrawn="1"/>
        </p:nvSpPr>
        <p:spPr>
          <a:xfrm>
            <a:off x="0" y="2290220"/>
            <a:ext cx="12192001" cy="1968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0361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等分全图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图片占位符 39">
            <a:extLst>
              <a:ext uri="{FF2B5EF4-FFF2-40B4-BE49-F238E27FC236}">
                <a16:creationId xmlns:a16="http://schemas.microsoft.com/office/drawing/2014/main" id="{74F64F1E-1726-451E-8BE2-A3AE5D18147E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0" y="0"/>
            <a:ext cx="4072103" cy="6858000"/>
          </a:xfrm>
          <a:custGeom>
            <a:avLst/>
            <a:gdLst>
              <a:gd name="connsiteX0" fmla="*/ 0 w 2654300"/>
              <a:gd name="connsiteY0" fmla="*/ 0 h 2305050"/>
              <a:gd name="connsiteX1" fmla="*/ 2654300 w 2654300"/>
              <a:gd name="connsiteY1" fmla="*/ 0 h 2305050"/>
              <a:gd name="connsiteX2" fmla="*/ 2654300 w 2654300"/>
              <a:gd name="connsiteY2" fmla="*/ 2305050 h 2305050"/>
              <a:gd name="connsiteX3" fmla="*/ 0 w 2654300"/>
              <a:gd name="connsiteY3" fmla="*/ 2305050 h 230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4300" h="2305050">
                <a:moveTo>
                  <a:pt x="0" y="0"/>
                </a:moveTo>
                <a:lnTo>
                  <a:pt x="2654300" y="0"/>
                </a:lnTo>
                <a:lnTo>
                  <a:pt x="2654300" y="2305050"/>
                </a:lnTo>
                <a:lnTo>
                  <a:pt x="0" y="230505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0" name="图片占位符 39">
            <a:extLst>
              <a:ext uri="{FF2B5EF4-FFF2-40B4-BE49-F238E27FC236}">
                <a16:creationId xmlns:a16="http://schemas.microsoft.com/office/drawing/2014/main" id="{24329EBE-E2D2-49C5-9773-FAAFC5BF52CD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4068000" y="0"/>
            <a:ext cx="4068000" cy="6858000"/>
          </a:xfrm>
          <a:custGeom>
            <a:avLst/>
            <a:gdLst>
              <a:gd name="connsiteX0" fmla="*/ 0 w 2654300"/>
              <a:gd name="connsiteY0" fmla="*/ 0 h 2305050"/>
              <a:gd name="connsiteX1" fmla="*/ 2654300 w 2654300"/>
              <a:gd name="connsiteY1" fmla="*/ 0 h 2305050"/>
              <a:gd name="connsiteX2" fmla="*/ 2654300 w 2654300"/>
              <a:gd name="connsiteY2" fmla="*/ 2305050 h 2305050"/>
              <a:gd name="connsiteX3" fmla="*/ 0 w 2654300"/>
              <a:gd name="connsiteY3" fmla="*/ 2305050 h 230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4300" h="2305050">
                <a:moveTo>
                  <a:pt x="0" y="0"/>
                </a:moveTo>
                <a:lnTo>
                  <a:pt x="2654300" y="0"/>
                </a:lnTo>
                <a:lnTo>
                  <a:pt x="2654300" y="2305050"/>
                </a:lnTo>
                <a:lnTo>
                  <a:pt x="0" y="230505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39">
            <a:extLst>
              <a:ext uri="{FF2B5EF4-FFF2-40B4-BE49-F238E27FC236}">
                <a16:creationId xmlns:a16="http://schemas.microsoft.com/office/drawing/2014/main" id="{BB5EA2D8-7260-41CC-BA0A-ADC2289C32E0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8127324" y="0"/>
            <a:ext cx="4076676" cy="6858000"/>
          </a:xfrm>
          <a:custGeom>
            <a:avLst/>
            <a:gdLst>
              <a:gd name="connsiteX0" fmla="*/ 0 w 2654300"/>
              <a:gd name="connsiteY0" fmla="*/ 0 h 2305050"/>
              <a:gd name="connsiteX1" fmla="*/ 2654300 w 2654300"/>
              <a:gd name="connsiteY1" fmla="*/ 0 h 2305050"/>
              <a:gd name="connsiteX2" fmla="*/ 2654300 w 2654300"/>
              <a:gd name="connsiteY2" fmla="*/ 2305050 h 2305050"/>
              <a:gd name="connsiteX3" fmla="*/ 0 w 2654300"/>
              <a:gd name="connsiteY3" fmla="*/ 2305050 h 230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4300" h="2305050">
                <a:moveTo>
                  <a:pt x="0" y="0"/>
                </a:moveTo>
                <a:lnTo>
                  <a:pt x="2654300" y="0"/>
                </a:lnTo>
                <a:lnTo>
                  <a:pt x="2654300" y="2305050"/>
                </a:lnTo>
                <a:lnTo>
                  <a:pt x="0" y="230505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59341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四等分全图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39">
            <a:extLst>
              <a:ext uri="{FF2B5EF4-FFF2-40B4-BE49-F238E27FC236}">
                <a16:creationId xmlns:a16="http://schemas.microsoft.com/office/drawing/2014/main" id="{A802C793-E301-47ED-9549-1D78646BB25F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3048000" y="0"/>
            <a:ext cx="3048000" cy="6858000"/>
          </a:xfrm>
          <a:custGeom>
            <a:avLst/>
            <a:gdLst>
              <a:gd name="connsiteX0" fmla="*/ 0 w 2654300"/>
              <a:gd name="connsiteY0" fmla="*/ 0 h 2305050"/>
              <a:gd name="connsiteX1" fmla="*/ 2654300 w 2654300"/>
              <a:gd name="connsiteY1" fmla="*/ 0 h 2305050"/>
              <a:gd name="connsiteX2" fmla="*/ 2654300 w 2654300"/>
              <a:gd name="connsiteY2" fmla="*/ 2305050 h 2305050"/>
              <a:gd name="connsiteX3" fmla="*/ 0 w 2654300"/>
              <a:gd name="connsiteY3" fmla="*/ 2305050 h 230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4300" h="2305050">
                <a:moveTo>
                  <a:pt x="0" y="0"/>
                </a:moveTo>
                <a:lnTo>
                  <a:pt x="2654300" y="0"/>
                </a:lnTo>
                <a:lnTo>
                  <a:pt x="2654300" y="2305050"/>
                </a:lnTo>
                <a:lnTo>
                  <a:pt x="0" y="230505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7" name="图片占位符 39">
            <a:extLst>
              <a:ext uri="{FF2B5EF4-FFF2-40B4-BE49-F238E27FC236}">
                <a16:creationId xmlns:a16="http://schemas.microsoft.com/office/drawing/2014/main" id="{D1ECB238-1B1A-45AB-AD54-5CD0CB0CC9C8}"/>
              </a:ext>
            </a:extLst>
          </p:cNvPr>
          <p:cNvSpPr>
            <a:spLocks noGrp="1"/>
          </p:cNvSpPr>
          <p:nvPr>
            <p:ph type="pic" sz="quarter" idx="25"/>
          </p:nvPr>
        </p:nvSpPr>
        <p:spPr>
          <a:xfrm>
            <a:off x="0" y="0"/>
            <a:ext cx="3048000" cy="6858000"/>
          </a:xfrm>
          <a:custGeom>
            <a:avLst/>
            <a:gdLst>
              <a:gd name="connsiteX0" fmla="*/ 0 w 2654300"/>
              <a:gd name="connsiteY0" fmla="*/ 0 h 2305050"/>
              <a:gd name="connsiteX1" fmla="*/ 2654300 w 2654300"/>
              <a:gd name="connsiteY1" fmla="*/ 0 h 2305050"/>
              <a:gd name="connsiteX2" fmla="*/ 2654300 w 2654300"/>
              <a:gd name="connsiteY2" fmla="*/ 2305050 h 2305050"/>
              <a:gd name="connsiteX3" fmla="*/ 0 w 2654300"/>
              <a:gd name="connsiteY3" fmla="*/ 2305050 h 230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4300" h="2305050">
                <a:moveTo>
                  <a:pt x="0" y="0"/>
                </a:moveTo>
                <a:lnTo>
                  <a:pt x="2654300" y="0"/>
                </a:lnTo>
                <a:lnTo>
                  <a:pt x="2654300" y="2305050"/>
                </a:lnTo>
                <a:lnTo>
                  <a:pt x="0" y="230505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8" name="图片占位符 39">
            <a:extLst>
              <a:ext uri="{FF2B5EF4-FFF2-40B4-BE49-F238E27FC236}">
                <a16:creationId xmlns:a16="http://schemas.microsoft.com/office/drawing/2014/main" id="{74EC1A4B-B7B2-45EB-9318-B293C1DFCF07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9144000" y="0"/>
            <a:ext cx="3048000" cy="6858000"/>
          </a:xfrm>
          <a:custGeom>
            <a:avLst/>
            <a:gdLst>
              <a:gd name="connsiteX0" fmla="*/ 0 w 2654300"/>
              <a:gd name="connsiteY0" fmla="*/ 0 h 2305050"/>
              <a:gd name="connsiteX1" fmla="*/ 2654300 w 2654300"/>
              <a:gd name="connsiteY1" fmla="*/ 0 h 2305050"/>
              <a:gd name="connsiteX2" fmla="*/ 2654300 w 2654300"/>
              <a:gd name="connsiteY2" fmla="*/ 2305050 h 2305050"/>
              <a:gd name="connsiteX3" fmla="*/ 0 w 2654300"/>
              <a:gd name="connsiteY3" fmla="*/ 2305050 h 230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4300" h="2305050">
                <a:moveTo>
                  <a:pt x="0" y="0"/>
                </a:moveTo>
                <a:lnTo>
                  <a:pt x="2654300" y="0"/>
                </a:lnTo>
                <a:lnTo>
                  <a:pt x="2654300" y="2305050"/>
                </a:lnTo>
                <a:lnTo>
                  <a:pt x="0" y="230505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图片占位符 39">
            <a:extLst>
              <a:ext uri="{FF2B5EF4-FFF2-40B4-BE49-F238E27FC236}">
                <a16:creationId xmlns:a16="http://schemas.microsoft.com/office/drawing/2014/main" id="{FA00ACBB-1531-4053-A3B2-5CE5F7258E53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6096000" y="0"/>
            <a:ext cx="3048000" cy="6858000"/>
          </a:xfrm>
          <a:custGeom>
            <a:avLst/>
            <a:gdLst>
              <a:gd name="connsiteX0" fmla="*/ 0 w 2654300"/>
              <a:gd name="connsiteY0" fmla="*/ 0 h 2305050"/>
              <a:gd name="connsiteX1" fmla="*/ 2654300 w 2654300"/>
              <a:gd name="connsiteY1" fmla="*/ 0 h 2305050"/>
              <a:gd name="connsiteX2" fmla="*/ 2654300 w 2654300"/>
              <a:gd name="connsiteY2" fmla="*/ 2305050 h 2305050"/>
              <a:gd name="connsiteX3" fmla="*/ 0 w 2654300"/>
              <a:gd name="connsiteY3" fmla="*/ 2305050 h 230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4300" h="2305050">
                <a:moveTo>
                  <a:pt x="0" y="0"/>
                </a:moveTo>
                <a:lnTo>
                  <a:pt x="2654300" y="0"/>
                </a:lnTo>
                <a:lnTo>
                  <a:pt x="2654300" y="2305050"/>
                </a:lnTo>
                <a:lnTo>
                  <a:pt x="0" y="230505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904375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902F5BB1-3479-4B75-8121-C76027E92312}"/>
              </a:ext>
            </a:extLst>
          </p:cNvPr>
          <p:cNvSpPr/>
          <p:nvPr userDrawn="1"/>
        </p:nvSpPr>
        <p:spPr>
          <a:xfrm>
            <a:off x="8998424" y="1484311"/>
            <a:ext cx="3193576" cy="43644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8ABF151-FDDE-4498-994E-B5F9476EFBE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16315" y="3871615"/>
            <a:ext cx="7287114" cy="781876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accent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endParaRPr lang="zh-CN" altLang="en-US" dirty="0"/>
          </a:p>
        </p:txBody>
      </p:sp>
      <p:sp>
        <p:nvSpPr>
          <p:cNvPr id="14" name="文本占位符 12">
            <a:extLst>
              <a:ext uri="{FF2B5EF4-FFF2-40B4-BE49-F238E27FC236}">
                <a16:creationId xmlns:a16="http://schemas.microsoft.com/office/drawing/2014/main" id="{8CC37306-857E-4BB2-87D4-C5C227822D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216315" y="5438453"/>
            <a:ext cx="7287114" cy="41033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15" name="文本占位符 12">
            <a:extLst>
              <a:ext uri="{FF2B5EF4-FFF2-40B4-BE49-F238E27FC236}">
                <a16:creationId xmlns:a16="http://schemas.microsoft.com/office/drawing/2014/main" id="{F63B7C85-1073-4365-852C-DE0C04E61BE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1216315" y="4908366"/>
            <a:ext cx="7287114" cy="410335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2FF2961-8E0B-4CFB-9897-39262A918722}"/>
              </a:ext>
            </a:extLst>
          </p:cNvPr>
          <p:cNvSpPr/>
          <p:nvPr userDrawn="1"/>
        </p:nvSpPr>
        <p:spPr>
          <a:xfrm>
            <a:off x="0" y="1484313"/>
            <a:ext cx="1000046" cy="43644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占位符 12">
            <a:extLst>
              <a:ext uri="{FF2B5EF4-FFF2-40B4-BE49-F238E27FC236}">
                <a16:creationId xmlns:a16="http://schemas.microsoft.com/office/drawing/2014/main" id="{562B6659-3604-4A5D-84A6-6A47FE16986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216315" y="1346199"/>
            <a:ext cx="7287114" cy="2405663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6600">
                <a:solidFill>
                  <a:schemeClr val="accent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lvl="0"/>
            <a:r>
              <a:rPr lang="zh-CN" altLang="en-US" dirty="0"/>
              <a:t>输入标题</a:t>
            </a:r>
          </a:p>
        </p:txBody>
      </p:sp>
    </p:spTree>
    <p:extLst>
      <p:ext uri="{BB962C8B-B14F-4D97-AF65-F5344CB8AC3E}">
        <p14:creationId xmlns:p14="http://schemas.microsoft.com/office/powerpoint/2010/main" val="290006377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  <p15:guide id="2" orient="horz" pos="935" userDrawn="1">
          <p15:clr>
            <a:srgbClr val="FBAE40"/>
          </p15:clr>
        </p15:guide>
      </p15:sldGuideLst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61146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BC809FD0-A9F1-4139-8386-4A9BEBA1CE80}"/>
              </a:ext>
            </a:extLst>
          </p:cNvPr>
          <p:cNvCxnSpPr/>
          <p:nvPr userDrawn="1"/>
        </p:nvCxnSpPr>
        <p:spPr>
          <a:xfrm>
            <a:off x="5723340" y="1294827"/>
            <a:ext cx="745319" cy="0"/>
          </a:xfrm>
          <a:prstGeom prst="line">
            <a:avLst/>
          </a:prstGeom>
          <a:ln w="1270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D352C72-A8BD-49E0-9C6C-2C7B147AF3AE}"/>
              </a:ext>
            </a:extLst>
          </p:cNvPr>
          <p:cNvCxnSpPr/>
          <p:nvPr userDrawn="1"/>
        </p:nvCxnSpPr>
        <p:spPr>
          <a:xfrm>
            <a:off x="5723340" y="5613415"/>
            <a:ext cx="745319" cy="0"/>
          </a:xfrm>
          <a:prstGeom prst="line">
            <a:avLst/>
          </a:prstGeom>
          <a:ln w="1270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占位符 9">
            <a:extLst>
              <a:ext uri="{FF2B5EF4-FFF2-40B4-BE49-F238E27FC236}">
                <a16:creationId xmlns:a16="http://schemas.microsoft.com/office/drawing/2014/main" id="{F2E10E95-BAB9-430E-9DDD-ED131C62E9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418011" y="1689433"/>
            <a:ext cx="3355975" cy="1157287"/>
          </a:xfrm>
        </p:spPr>
        <p:txBody>
          <a:bodyPr>
            <a:noAutofit/>
          </a:bodyPr>
          <a:lstStyle>
            <a:lvl1pPr marL="0" indent="0" algn="ctr" defTabSz="914400" rtl="0" eaLnBrk="1" latinLnBrk="0" hangingPunct="1">
              <a:buFontTx/>
              <a:buNone/>
              <a:defRPr lang="zh-CN" altLang="en-US" sz="7200" kern="1200" spc="300" dirty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12" name="文本占位符 11">
            <a:extLst>
              <a:ext uri="{FF2B5EF4-FFF2-40B4-BE49-F238E27FC236}">
                <a16:creationId xmlns:a16="http://schemas.microsoft.com/office/drawing/2014/main" id="{FC5E0377-352A-4CEF-B7F9-D1B2B14FD384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397746" y="2939737"/>
            <a:ext cx="7396504" cy="1296003"/>
          </a:xfrm>
        </p:spPr>
        <p:txBody>
          <a:bodyPr>
            <a:noAutofit/>
          </a:bodyPr>
          <a:lstStyle>
            <a:lvl1pPr marL="0" indent="0" algn="ctr">
              <a:buFontTx/>
              <a:buNone/>
              <a:defRPr lang="zh-CN" altLang="en-US" sz="8000" kern="1200" spc="300" dirty="0" smtClean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章节标题</a:t>
            </a:r>
          </a:p>
        </p:txBody>
      </p:sp>
      <p:sp>
        <p:nvSpPr>
          <p:cNvPr id="14" name="文本占位符 13">
            <a:extLst>
              <a:ext uri="{FF2B5EF4-FFF2-40B4-BE49-F238E27FC236}">
                <a16:creationId xmlns:a16="http://schemas.microsoft.com/office/drawing/2014/main" id="{84CB488E-8551-4124-986D-DE41A924CDF1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83260" y="4485305"/>
            <a:ext cx="2448625" cy="229700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lang="zh-CN" altLang="en-US" sz="900" kern="1200" spc="6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altLang="zh-CN" dirty="0"/>
              <a:t>PART</a:t>
            </a:r>
            <a:r>
              <a:rPr lang="zh-CN" altLang="en-US" dirty="0"/>
              <a:t> </a:t>
            </a:r>
            <a:r>
              <a:rPr lang="en-US" altLang="zh-CN" dirty="0"/>
              <a:t>TITLE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5D0D347-3172-473F-96AA-4C7132F1891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29000" y="0"/>
            <a:ext cx="6858000" cy="6858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F9948795-D524-4312-A661-5609FA9BAD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6145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5236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F73CA1-CAB5-48B1-9D85-9E7DB722BC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6CAF44-05CC-49B1-AF58-B65BFA8C2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F0CA4-2368-4D59-8FBB-2D65A51BC434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C1532E-D47D-4534-87C5-CFEAC9D1C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50C72F-4776-4C2C-909A-B6C9810B4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2D1B2-A81C-44B8-9F41-403C7D1553C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3B23D33-EA9A-4A3B-A77E-2149101ED5F1}"/>
              </a:ext>
            </a:extLst>
          </p:cNvPr>
          <p:cNvSpPr/>
          <p:nvPr userDrawn="1"/>
        </p:nvSpPr>
        <p:spPr>
          <a:xfrm>
            <a:off x="-7256" y="345937"/>
            <a:ext cx="384629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5352252-2E48-4B70-BF8D-5813AFDF6DAA}"/>
              </a:ext>
            </a:extLst>
          </p:cNvPr>
          <p:cNvSpPr/>
          <p:nvPr userDrawn="1"/>
        </p:nvSpPr>
        <p:spPr>
          <a:xfrm>
            <a:off x="413657" y="345937"/>
            <a:ext cx="108000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62D65C2F-F6C1-4D79-8A10-6AD5D988DE83}"/>
              </a:ext>
            </a:extLst>
          </p:cNvPr>
          <p:cNvCxnSpPr/>
          <p:nvPr userDrawn="1"/>
        </p:nvCxnSpPr>
        <p:spPr>
          <a:xfrm>
            <a:off x="660400" y="1016002"/>
            <a:ext cx="10858500" cy="0"/>
          </a:xfrm>
          <a:prstGeom prst="straightConnector1">
            <a:avLst/>
          </a:prstGeom>
          <a:ln>
            <a:solidFill>
              <a:schemeClr val="tx2">
                <a:lumMod val="20000"/>
                <a:lumOff val="8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>
            <a:extLst>
              <a:ext uri="{FF2B5EF4-FFF2-40B4-BE49-F238E27FC236}">
                <a16:creationId xmlns:a16="http://schemas.microsoft.com/office/drawing/2014/main" id="{C3C600D4-1695-4E1A-9CE3-C7C50FA08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345937"/>
            <a:ext cx="9233879" cy="66357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D6F76B3-1026-45B9-9652-7393DC93F413}"/>
              </a:ext>
            </a:extLst>
          </p:cNvPr>
          <p:cNvSpPr txBox="1"/>
          <p:nvPr userDrawn="1"/>
        </p:nvSpPr>
        <p:spPr>
          <a:xfrm>
            <a:off x="667143" y="6369559"/>
            <a:ext cx="203251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sz="1200" spc="300" dirty="0">
                <a:solidFill>
                  <a:schemeClr val="bg2">
                    <a:lumMod val="25000"/>
                    <a:alpha val="42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厚德健行    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C42EDE6-3F93-4B5E-B8A7-A9839DCC0A4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3133" y="463797"/>
            <a:ext cx="1945767" cy="4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278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段2图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6CAF44-05CC-49B1-AF58-B65BFA8C2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F0CA4-2368-4D59-8FBB-2D65A51BC434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C1532E-D47D-4534-87C5-CFEAC9D1C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50C72F-4776-4C2C-909A-B6C9810B4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2D1B2-A81C-44B8-9F41-403C7D1553C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3B23D33-EA9A-4A3B-A77E-2149101ED5F1}"/>
              </a:ext>
            </a:extLst>
          </p:cNvPr>
          <p:cNvSpPr/>
          <p:nvPr userDrawn="1"/>
        </p:nvSpPr>
        <p:spPr>
          <a:xfrm>
            <a:off x="-7256" y="345937"/>
            <a:ext cx="384629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5352252-2E48-4B70-BF8D-5813AFDF6DAA}"/>
              </a:ext>
            </a:extLst>
          </p:cNvPr>
          <p:cNvSpPr/>
          <p:nvPr userDrawn="1"/>
        </p:nvSpPr>
        <p:spPr>
          <a:xfrm>
            <a:off x="413657" y="345937"/>
            <a:ext cx="108000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62D65C2F-F6C1-4D79-8A10-6AD5D988DE83}"/>
              </a:ext>
            </a:extLst>
          </p:cNvPr>
          <p:cNvCxnSpPr/>
          <p:nvPr userDrawn="1"/>
        </p:nvCxnSpPr>
        <p:spPr>
          <a:xfrm>
            <a:off x="660400" y="1016002"/>
            <a:ext cx="10858500" cy="0"/>
          </a:xfrm>
          <a:prstGeom prst="straightConnector1">
            <a:avLst/>
          </a:prstGeom>
          <a:ln>
            <a:solidFill>
              <a:schemeClr val="tx2">
                <a:lumMod val="20000"/>
                <a:lumOff val="8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>
            <a:extLst>
              <a:ext uri="{FF2B5EF4-FFF2-40B4-BE49-F238E27FC236}">
                <a16:creationId xmlns:a16="http://schemas.microsoft.com/office/drawing/2014/main" id="{C3C600D4-1695-4E1A-9CE3-C7C50FA08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345937"/>
            <a:ext cx="9233879" cy="66357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82FE8C1-5157-4D54-A000-834A805512C0}"/>
              </a:ext>
            </a:extLst>
          </p:cNvPr>
          <p:cNvSpPr/>
          <p:nvPr userDrawn="1"/>
        </p:nvSpPr>
        <p:spPr>
          <a:xfrm>
            <a:off x="838201" y="1349829"/>
            <a:ext cx="5098142" cy="4586503"/>
          </a:xfrm>
          <a:prstGeom prst="rect">
            <a:avLst/>
          </a:prstGeom>
          <a:noFill/>
          <a:ln w="6350">
            <a:solidFill>
              <a:schemeClr val="tx1">
                <a:alpha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图片占位符 7">
            <a:extLst>
              <a:ext uri="{FF2B5EF4-FFF2-40B4-BE49-F238E27FC236}">
                <a16:creationId xmlns:a16="http://schemas.microsoft.com/office/drawing/2014/main" id="{8D586843-8FFD-4CBB-A9B7-E55D99A589C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42975" y="1446696"/>
            <a:ext cx="2525713" cy="4392769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B0A272A-2CFA-4C58-A557-CBEBD456E748}"/>
              </a:ext>
            </a:extLst>
          </p:cNvPr>
          <p:cNvSpPr/>
          <p:nvPr userDrawn="1"/>
        </p:nvSpPr>
        <p:spPr>
          <a:xfrm>
            <a:off x="6150883" y="1349829"/>
            <a:ext cx="5098142" cy="4586503"/>
          </a:xfrm>
          <a:prstGeom prst="rect">
            <a:avLst/>
          </a:prstGeom>
          <a:noFill/>
          <a:ln w="6350">
            <a:solidFill>
              <a:schemeClr val="tx1">
                <a:alpha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图片占位符 7">
            <a:extLst>
              <a:ext uri="{FF2B5EF4-FFF2-40B4-BE49-F238E27FC236}">
                <a16:creationId xmlns:a16="http://schemas.microsoft.com/office/drawing/2014/main" id="{98B8A9B7-B6A4-417E-B37D-0C7B29F7B3EB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255657" y="1446696"/>
            <a:ext cx="2525713" cy="4392769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28E2960-ABFC-4977-908E-9F97961F620F}"/>
              </a:ext>
            </a:extLst>
          </p:cNvPr>
          <p:cNvSpPr txBox="1"/>
          <p:nvPr userDrawn="1"/>
        </p:nvSpPr>
        <p:spPr>
          <a:xfrm>
            <a:off x="667143" y="6369559"/>
            <a:ext cx="203251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sz="1200" spc="300" dirty="0">
                <a:solidFill>
                  <a:schemeClr val="bg2">
                    <a:lumMod val="25000"/>
                    <a:alpha val="42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厚德健行    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819F6781-7769-4430-9AE3-8C809C4F412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3133" y="463797"/>
            <a:ext cx="1945767" cy="4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8130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段3图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6CAF44-05CC-49B1-AF58-B65BFA8C2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F0CA4-2368-4D59-8FBB-2D65A51BC434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C1532E-D47D-4534-87C5-CFEAC9D1C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50C72F-4776-4C2C-909A-B6C9810B4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2D1B2-A81C-44B8-9F41-403C7D1553C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3B23D33-EA9A-4A3B-A77E-2149101ED5F1}"/>
              </a:ext>
            </a:extLst>
          </p:cNvPr>
          <p:cNvSpPr/>
          <p:nvPr userDrawn="1"/>
        </p:nvSpPr>
        <p:spPr>
          <a:xfrm>
            <a:off x="-7256" y="345937"/>
            <a:ext cx="384629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5352252-2E48-4B70-BF8D-5813AFDF6DAA}"/>
              </a:ext>
            </a:extLst>
          </p:cNvPr>
          <p:cNvSpPr/>
          <p:nvPr userDrawn="1"/>
        </p:nvSpPr>
        <p:spPr>
          <a:xfrm>
            <a:off x="413657" y="345937"/>
            <a:ext cx="108000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62D65C2F-F6C1-4D79-8A10-6AD5D988DE83}"/>
              </a:ext>
            </a:extLst>
          </p:cNvPr>
          <p:cNvCxnSpPr/>
          <p:nvPr userDrawn="1"/>
        </p:nvCxnSpPr>
        <p:spPr>
          <a:xfrm>
            <a:off x="660400" y="1016002"/>
            <a:ext cx="10858500" cy="0"/>
          </a:xfrm>
          <a:prstGeom prst="straightConnector1">
            <a:avLst/>
          </a:prstGeom>
          <a:ln>
            <a:solidFill>
              <a:schemeClr val="tx2">
                <a:lumMod val="20000"/>
                <a:lumOff val="8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>
            <a:extLst>
              <a:ext uri="{FF2B5EF4-FFF2-40B4-BE49-F238E27FC236}">
                <a16:creationId xmlns:a16="http://schemas.microsoft.com/office/drawing/2014/main" id="{C3C600D4-1695-4E1A-9CE3-C7C50FA08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345937"/>
            <a:ext cx="9233879" cy="66357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259B52F-FE6F-4E30-991B-CFEA50715CFA}"/>
              </a:ext>
            </a:extLst>
          </p:cNvPr>
          <p:cNvSpPr/>
          <p:nvPr userDrawn="1"/>
        </p:nvSpPr>
        <p:spPr>
          <a:xfrm>
            <a:off x="1465945" y="1364347"/>
            <a:ext cx="9260114" cy="145142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65100" sx="101000" sy="101000" algn="ctr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图片占位符 7">
            <a:extLst>
              <a:ext uri="{FF2B5EF4-FFF2-40B4-BE49-F238E27FC236}">
                <a16:creationId xmlns:a16="http://schemas.microsoft.com/office/drawing/2014/main" id="{2E53A330-74CE-45D9-9296-61EEA2B2F072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465265" y="1365028"/>
            <a:ext cx="2438400" cy="1450975"/>
          </a:xfrm>
        </p:spPr>
        <p:txBody>
          <a:bodyPr/>
          <a:lstStyle/>
          <a:p>
            <a:endParaRPr lang="zh-CN" altLang="en-US"/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F29BFAE-7147-4B28-AD77-531BA768ABCE}"/>
              </a:ext>
            </a:extLst>
          </p:cNvPr>
          <p:cNvCxnSpPr/>
          <p:nvPr userDrawn="1"/>
        </p:nvCxnSpPr>
        <p:spPr>
          <a:xfrm>
            <a:off x="3904345" y="1364347"/>
            <a:ext cx="0" cy="1451427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72EAB6C4-2984-44A8-908C-3B46D09E8454}"/>
              </a:ext>
            </a:extLst>
          </p:cNvPr>
          <p:cNvSpPr/>
          <p:nvPr userDrawn="1"/>
        </p:nvSpPr>
        <p:spPr>
          <a:xfrm>
            <a:off x="1465944" y="2938920"/>
            <a:ext cx="9260103" cy="145142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65100" sx="101000" sy="101000" algn="ctr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图片占位符 7">
            <a:extLst>
              <a:ext uri="{FF2B5EF4-FFF2-40B4-BE49-F238E27FC236}">
                <a16:creationId xmlns:a16="http://schemas.microsoft.com/office/drawing/2014/main" id="{20CFA32E-21B6-4806-BC49-319C7024F72C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465265" y="2939601"/>
            <a:ext cx="2438400" cy="1450975"/>
          </a:xfrm>
        </p:spPr>
        <p:txBody>
          <a:bodyPr/>
          <a:lstStyle/>
          <a:p>
            <a:endParaRPr lang="zh-CN" altLang="en-US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3C04786-81E5-4925-86F8-BF3A6C73B7AF}"/>
              </a:ext>
            </a:extLst>
          </p:cNvPr>
          <p:cNvCxnSpPr/>
          <p:nvPr userDrawn="1"/>
        </p:nvCxnSpPr>
        <p:spPr>
          <a:xfrm>
            <a:off x="3904345" y="2938920"/>
            <a:ext cx="0" cy="1451427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6B2822D2-CF52-41DB-A1E3-C3E731CA723F}"/>
              </a:ext>
            </a:extLst>
          </p:cNvPr>
          <p:cNvSpPr/>
          <p:nvPr userDrawn="1"/>
        </p:nvSpPr>
        <p:spPr>
          <a:xfrm>
            <a:off x="1465945" y="4498750"/>
            <a:ext cx="9260102" cy="145142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65100" sx="101000" sy="101000" algn="ctr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图片占位符 7">
            <a:extLst>
              <a:ext uri="{FF2B5EF4-FFF2-40B4-BE49-F238E27FC236}">
                <a16:creationId xmlns:a16="http://schemas.microsoft.com/office/drawing/2014/main" id="{97C6F169-6AE8-45BB-B086-E1A9D700B1E3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1465265" y="4499431"/>
            <a:ext cx="2438400" cy="1450975"/>
          </a:xfrm>
        </p:spPr>
        <p:txBody>
          <a:bodyPr/>
          <a:lstStyle/>
          <a:p>
            <a:endParaRPr lang="zh-CN" altLang="en-US"/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ED178B46-E694-43D4-A310-D9D1C61067DA}"/>
              </a:ext>
            </a:extLst>
          </p:cNvPr>
          <p:cNvCxnSpPr/>
          <p:nvPr userDrawn="1"/>
        </p:nvCxnSpPr>
        <p:spPr>
          <a:xfrm>
            <a:off x="3904345" y="4498750"/>
            <a:ext cx="0" cy="1451427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B490CA76-1512-4AD7-B29B-2206AE2F1FFA}"/>
              </a:ext>
            </a:extLst>
          </p:cNvPr>
          <p:cNvSpPr txBox="1"/>
          <p:nvPr userDrawn="1"/>
        </p:nvSpPr>
        <p:spPr>
          <a:xfrm>
            <a:off x="667143" y="6369559"/>
            <a:ext cx="203251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sz="1200" spc="300" dirty="0">
                <a:solidFill>
                  <a:schemeClr val="bg2">
                    <a:lumMod val="25000"/>
                    <a:alpha val="42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厚德健行    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CDC2DBB8-7A36-46DA-B84C-83E1C366A8D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3133" y="463797"/>
            <a:ext cx="1945767" cy="4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4042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圆图人物介绍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6CAF44-05CC-49B1-AF58-B65BFA8C2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F0CA4-2368-4D59-8FBB-2D65A51BC434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C1532E-D47D-4534-87C5-CFEAC9D1C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50C72F-4776-4C2C-909A-B6C9810B4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2D1B2-A81C-44B8-9F41-403C7D1553C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3B23D33-EA9A-4A3B-A77E-2149101ED5F1}"/>
              </a:ext>
            </a:extLst>
          </p:cNvPr>
          <p:cNvSpPr/>
          <p:nvPr userDrawn="1"/>
        </p:nvSpPr>
        <p:spPr>
          <a:xfrm>
            <a:off x="-7256" y="345937"/>
            <a:ext cx="384629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5352252-2E48-4B70-BF8D-5813AFDF6DAA}"/>
              </a:ext>
            </a:extLst>
          </p:cNvPr>
          <p:cNvSpPr/>
          <p:nvPr userDrawn="1"/>
        </p:nvSpPr>
        <p:spPr>
          <a:xfrm>
            <a:off x="413657" y="345937"/>
            <a:ext cx="108000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62D65C2F-F6C1-4D79-8A10-6AD5D988DE83}"/>
              </a:ext>
            </a:extLst>
          </p:cNvPr>
          <p:cNvCxnSpPr/>
          <p:nvPr userDrawn="1"/>
        </p:nvCxnSpPr>
        <p:spPr>
          <a:xfrm>
            <a:off x="660400" y="1016002"/>
            <a:ext cx="10858500" cy="0"/>
          </a:xfrm>
          <a:prstGeom prst="straightConnector1">
            <a:avLst/>
          </a:prstGeom>
          <a:ln>
            <a:solidFill>
              <a:schemeClr val="tx2">
                <a:lumMod val="20000"/>
                <a:lumOff val="8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>
            <a:extLst>
              <a:ext uri="{FF2B5EF4-FFF2-40B4-BE49-F238E27FC236}">
                <a16:creationId xmlns:a16="http://schemas.microsoft.com/office/drawing/2014/main" id="{C3C600D4-1695-4E1A-9CE3-C7C50FA08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345937"/>
            <a:ext cx="9233879" cy="66357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9" name="图片占位符 18"/>
          <p:cNvSpPr>
            <a:spLocks noGrp="1"/>
          </p:cNvSpPr>
          <p:nvPr>
            <p:ph type="pic" sz="quarter" idx="13"/>
          </p:nvPr>
        </p:nvSpPr>
        <p:spPr>
          <a:xfrm>
            <a:off x="2002972" y="2057400"/>
            <a:ext cx="1611086" cy="1611086"/>
          </a:xfrm>
          <a:custGeom>
            <a:avLst/>
            <a:gdLst>
              <a:gd name="connsiteX0" fmla="*/ 805543 w 1611086"/>
              <a:gd name="connsiteY0" fmla="*/ 0 h 1611086"/>
              <a:gd name="connsiteX1" fmla="*/ 1611086 w 1611086"/>
              <a:gd name="connsiteY1" fmla="*/ 805543 h 1611086"/>
              <a:gd name="connsiteX2" fmla="*/ 805543 w 1611086"/>
              <a:gd name="connsiteY2" fmla="*/ 1611086 h 1611086"/>
              <a:gd name="connsiteX3" fmla="*/ 0 w 1611086"/>
              <a:gd name="connsiteY3" fmla="*/ 805543 h 1611086"/>
              <a:gd name="connsiteX4" fmla="*/ 805543 w 1611086"/>
              <a:gd name="connsiteY4" fmla="*/ 0 h 16110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11086" h="1611086">
                <a:moveTo>
                  <a:pt x="805543" y="0"/>
                </a:moveTo>
                <a:cubicBezTo>
                  <a:pt x="1250432" y="0"/>
                  <a:pt x="1611086" y="360654"/>
                  <a:pt x="1611086" y="805543"/>
                </a:cubicBezTo>
                <a:cubicBezTo>
                  <a:pt x="1611086" y="1250432"/>
                  <a:pt x="1250432" y="1611086"/>
                  <a:pt x="805543" y="1611086"/>
                </a:cubicBezTo>
                <a:cubicBezTo>
                  <a:pt x="360654" y="1611086"/>
                  <a:pt x="0" y="1250432"/>
                  <a:pt x="0" y="805543"/>
                </a:cubicBezTo>
                <a:cubicBezTo>
                  <a:pt x="0" y="360654"/>
                  <a:pt x="360654" y="0"/>
                  <a:pt x="805543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0" name="图片占位符 19"/>
          <p:cNvSpPr>
            <a:spLocks noGrp="1"/>
          </p:cNvSpPr>
          <p:nvPr>
            <p:ph type="pic" sz="quarter" idx="14"/>
          </p:nvPr>
        </p:nvSpPr>
        <p:spPr>
          <a:xfrm>
            <a:off x="5295901" y="2057400"/>
            <a:ext cx="1611086" cy="1611086"/>
          </a:xfrm>
          <a:custGeom>
            <a:avLst/>
            <a:gdLst>
              <a:gd name="connsiteX0" fmla="*/ 805543 w 1611086"/>
              <a:gd name="connsiteY0" fmla="*/ 0 h 1611086"/>
              <a:gd name="connsiteX1" fmla="*/ 1611086 w 1611086"/>
              <a:gd name="connsiteY1" fmla="*/ 805543 h 1611086"/>
              <a:gd name="connsiteX2" fmla="*/ 805543 w 1611086"/>
              <a:gd name="connsiteY2" fmla="*/ 1611086 h 1611086"/>
              <a:gd name="connsiteX3" fmla="*/ 0 w 1611086"/>
              <a:gd name="connsiteY3" fmla="*/ 805543 h 1611086"/>
              <a:gd name="connsiteX4" fmla="*/ 805543 w 1611086"/>
              <a:gd name="connsiteY4" fmla="*/ 0 h 16110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11086" h="1611086">
                <a:moveTo>
                  <a:pt x="805543" y="0"/>
                </a:moveTo>
                <a:cubicBezTo>
                  <a:pt x="1250432" y="0"/>
                  <a:pt x="1611086" y="360654"/>
                  <a:pt x="1611086" y="805543"/>
                </a:cubicBezTo>
                <a:cubicBezTo>
                  <a:pt x="1611086" y="1250432"/>
                  <a:pt x="1250432" y="1611086"/>
                  <a:pt x="805543" y="1611086"/>
                </a:cubicBezTo>
                <a:cubicBezTo>
                  <a:pt x="360654" y="1611086"/>
                  <a:pt x="0" y="1250432"/>
                  <a:pt x="0" y="805543"/>
                </a:cubicBezTo>
                <a:cubicBezTo>
                  <a:pt x="0" y="360654"/>
                  <a:pt x="360654" y="0"/>
                  <a:pt x="805543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3" name="图片占位符 22"/>
          <p:cNvSpPr>
            <a:spLocks noGrp="1"/>
          </p:cNvSpPr>
          <p:nvPr>
            <p:ph type="pic" sz="quarter" idx="15"/>
          </p:nvPr>
        </p:nvSpPr>
        <p:spPr>
          <a:xfrm>
            <a:off x="8588829" y="2057400"/>
            <a:ext cx="1611086" cy="1611086"/>
          </a:xfrm>
          <a:custGeom>
            <a:avLst/>
            <a:gdLst>
              <a:gd name="connsiteX0" fmla="*/ 805543 w 1611086"/>
              <a:gd name="connsiteY0" fmla="*/ 0 h 1611086"/>
              <a:gd name="connsiteX1" fmla="*/ 1611086 w 1611086"/>
              <a:gd name="connsiteY1" fmla="*/ 805543 h 1611086"/>
              <a:gd name="connsiteX2" fmla="*/ 805543 w 1611086"/>
              <a:gd name="connsiteY2" fmla="*/ 1611086 h 1611086"/>
              <a:gd name="connsiteX3" fmla="*/ 0 w 1611086"/>
              <a:gd name="connsiteY3" fmla="*/ 805543 h 1611086"/>
              <a:gd name="connsiteX4" fmla="*/ 805543 w 1611086"/>
              <a:gd name="connsiteY4" fmla="*/ 0 h 16110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11086" h="1611086">
                <a:moveTo>
                  <a:pt x="805543" y="0"/>
                </a:moveTo>
                <a:cubicBezTo>
                  <a:pt x="1250432" y="0"/>
                  <a:pt x="1611086" y="360654"/>
                  <a:pt x="1611086" y="805543"/>
                </a:cubicBezTo>
                <a:cubicBezTo>
                  <a:pt x="1611086" y="1250432"/>
                  <a:pt x="1250432" y="1611086"/>
                  <a:pt x="805543" y="1611086"/>
                </a:cubicBezTo>
                <a:cubicBezTo>
                  <a:pt x="360654" y="1611086"/>
                  <a:pt x="0" y="1250432"/>
                  <a:pt x="0" y="805543"/>
                </a:cubicBezTo>
                <a:cubicBezTo>
                  <a:pt x="0" y="360654"/>
                  <a:pt x="360654" y="0"/>
                  <a:pt x="805543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4" name="椭圆 23"/>
          <p:cNvSpPr/>
          <p:nvPr userDrawn="1"/>
        </p:nvSpPr>
        <p:spPr>
          <a:xfrm>
            <a:off x="1861457" y="1915885"/>
            <a:ext cx="1894116" cy="1894116"/>
          </a:xfrm>
          <a:prstGeom prst="ellipse">
            <a:avLst/>
          </a:prstGeom>
          <a:noFill/>
          <a:ln w="6350"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 userDrawn="1"/>
        </p:nvSpPr>
        <p:spPr>
          <a:xfrm>
            <a:off x="2035630" y="2106030"/>
            <a:ext cx="180000" cy="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3352801" y="3521172"/>
            <a:ext cx="144000" cy="144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 userDrawn="1"/>
        </p:nvSpPr>
        <p:spPr>
          <a:xfrm>
            <a:off x="3450771" y="3673572"/>
            <a:ext cx="72000" cy="72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 userDrawn="1"/>
        </p:nvSpPr>
        <p:spPr>
          <a:xfrm>
            <a:off x="8447316" y="1915885"/>
            <a:ext cx="1894116" cy="1894116"/>
          </a:xfrm>
          <a:prstGeom prst="ellipse">
            <a:avLst/>
          </a:prstGeom>
          <a:noFill/>
          <a:ln w="6350"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 userDrawn="1"/>
        </p:nvSpPr>
        <p:spPr>
          <a:xfrm>
            <a:off x="8621489" y="2106030"/>
            <a:ext cx="180000" cy="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 userDrawn="1"/>
        </p:nvSpPr>
        <p:spPr>
          <a:xfrm>
            <a:off x="9938660" y="3521172"/>
            <a:ext cx="144000" cy="144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 userDrawn="1"/>
        </p:nvSpPr>
        <p:spPr>
          <a:xfrm>
            <a:off x="10036630" y="3673572"/>
            <a:ext cx="72000" cy="72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 userDrawn="1"/>
        </p:nvSpPr>
        <p:spPr>
          <a:xfrm>
            <a:off x="5154774" y="1915885"/>
            <a:ext cx="1894116" cy="1894116"/>
          </a:xfrm>
          <a:prstGeom prst="ellipse">
            <a:avLst/>
          </a:prstGeom>
          <a:noFill/>
          <a:ln w="6350"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 userDrawn="1"/>
        </p:nvSpPr>
        <p:spPr>
          <a:xfrm>
            <a:off x="5328947" y="2106030"/>
            <a:ext cx="180000" cy="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 userDrawn="1"/>
        </p:nvSpPr>
        <p:spPr>
          <a:xfrm>
            <a:off x="6646118" y="3521172"/>
            <a:ext cx="144000" cy="144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 userDrawn="1"/>
        </p:nvSpPr>
        <p:spPr>
          <a:xfrm>
            <a:off x="6744088" y="3673572"/>
            <a:ext cx="72000" cy="72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F2CAE52D-585B-4404-AB7D-57DD68FE2D1F}"/>
              </a:ext>
            </a:extLst>
          </p:cNvPr>
          <p:cNvSpPr txBox="1"/>
          <p:nvPr userDrawn="1"/>
        </p:nvSpPr>
        <p:spPr>
          <a:xfrm>
            <a:off x="667143" y="6369559"/>
            <a:ext cx="203251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sz="1200" spc="300" dirty="0">
                <a:solidFill>
                  <a:schemeClr val="bg2">
                    <a:lumMod val="25000"/>
                    <a:alpha val="42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厚德健行    </a:t>
            </a:r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B709DA42-7744-45C2-98B7-5CAE733A1DC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3133" y="463797"/>
            <a:ext cx="1945767" cy="4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95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段2图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4B64E06-B595-41F8-9794-85F49BA23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F0CA4-2368-4D59-8FBB-2D65A51BC434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28D04C2-BB20-4E8C-9FE9-C3133F504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9944BE1-1B44-4DA2-8F77-B8491C5FD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2D1B2-A81C-44B8-9F41-403C7D1553C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EC211A3-8201-44F1-8FF5-E369F4FF466F}"/>
              </a:ext>
            </a:extLst>
          </p:cNvPr>
          <p:cNvSpPr/>
          <p:nvPr userDrawn="1"/>
        </p:nvSpPr>
        <p:spPr>
          <a:xfrm>
            <a:off x="4327769" y="1391559"/>
            <a:ext cx="3536462" cy="3851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FF8528B-5C2E-45EC-B06D-60A7C560D7A2}"/>
              </a:ext>
            </a:extLst>
          </p:cNvPr>
          <p:cNvSpPr/>
          <p:nvPr userDrawn="1"/>
        </p:nvSpPr>
        <p:spPr>
          <a:xfrm>
            <a:off x="-7256" y="345937"/>
            <a:ext cx="384629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71BDD7A-D0A0-42A4-980A-8D592C4B7FDE}"/>
              </a:ext>
            </a:extLst>
          </p:cNvPr>
          <p:cNvSpPr/>
          <p:nvPr userDrawn="1"/>
        </p:nvSpPr>
        <p:spPr>
          <a:xfrm>
            <a:off x="413657" y="345937"/>
            <a:ext cx="108000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5A0CD4E4-57F5-432E-A91A-EB5E6A7399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345937"/>
            <a:ext cx="9233879" cy="66357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9" name="文本占位符 18">
            <a:extLst>
              <a:ext uri="{FF2B5EF4-FFF2-40B4-BE49-F238E27FC236}">
                <a16:creationId xmlns:a16="http://schemas.microsoft.com/office/drawing/2014/main" id="{169512E0-C518-4BDD-AC53-28AEE9F15E7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74077" y="5443570"/>
            <a:ext cx="10858500" cy="748228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zh-CN" altLang="en-US" sz="1800" kern="1200" spc="3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4pPr marL="1371600" indent="0">
              <a:buNone/>
              <a:defRPr/>
            </a:lvl4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dirty="0"/>
              <a:t>这里可以输入一段话，充分解释这个标题的内容，接下来是废话。这里可以输入一段话，充分解释这个标题的内容，接下来是废话。这里可以输入一段话充分解释。</a:t>
            </a:r>
          </a:p>
        </p:txBody>
      </p:sp>
      <p:sp>
        <p:nvSpPr>
          <p:cNvPr id="24" name="图片占位符 23">
            <a:extLst>
              <a:ext uri="{FF2B5EF4-FFF2-40B4-BE49-F238E27FC236}">
                <a16:creationId xmlns:a16="http://schemas.microsoft.com/office/drawing/2014/main" id="{28655C2B-7BB5-455B-AF1F-95B9CFD1E469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60400" y="1391559"/>
            <a:ext cx="3536462" cy="3851998"/>
          </a:xfrm>
          <a:custGeom>
            <a:avLst/>
            <a:gdLst>
              <a:gd name="connsiteX0" fmla="*/ 0 w 3536462"/>
              <a:gd name="connsiteY0" fmla="*/ 0 h 3851998"/>
              <a:gd name="connsiteX1" fmla="*/ 3536462 w 3536462"/>
              <a:gd name="connsiteY1" fmla="*/ 0 h 3851998"/>
              <a:gd name="connsiteX2" fmla="*/ 3536462 w 3536462"/>
              <a:gd name="connsiteY2" fmla="*/ 3851998 h 3851998"/>
              <a:gd name="connsiteX3" fmla="*/ 0 w 3536462"/>
              <a:gd name="connsiteY3" fmla="*/ 3851998 h 3851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36462" h="3851998">
                <a:moveTo>
                  <a:pt x="0" y="0"/>
                </a:moveTo>
                <a:lnTo>
                  <a:pt x="3536462" y="0"/>
                </a:lnTo>
                <a:lnTo>
                  <a:pt x="3536462" y="3851998"/>
                </a:lnTo>
                <a:lnTo>
                  <a:pt x="0" y="385199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25" name="图片占位符 24">
            <a:extLst>
              <a:ext uri="{FF2B5EF4-FFF2-40B4-BE49-F238E27FC236}">
                <a16:creationId xmlns:a16="http://schemas.microsoft.com/office/drawing/2014/main" id="{4A1163D9-41F1-4402-9510-EFBA13FCD14D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982438" y="1391559"/>
            <a:ext cx="3536462" cy="3851998"/>
          </a:xfrm>
          <a:custGeom>
            <a:avLst/>
            <a:gdLst>
              <a:gd name="connsiteX0" fmla="*/ 0 w 3536462"/>
              <a:gd name="connsiteY0" fmla="*/ 0 h 3851998"/>
              <a:gd name="connsiteX1" fmla="*/ 3536462 w 3536462"/>
              <a:gd name="connsiteY1" fmla="*/ 0 h 3851998"/>
              <a:gd name="connsiteX2" fmla="*/ 3536462 w 3536462"/>
              <a:gd name="connsiteY2" fmla="*/ 3851998 h 3851998"/>
              <a:gd name="connsiteX3" fmla="*/ 0 w 3536462"/>
              <a:gd name="connsiteY3" fmla="*/ 3851998 h 3851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36462" h="3851998">
                <a:moveTo>
                  <a:pt x="0" y="0"/>
                </a:moveTo>
                <a:lnTo>
                  <a:pt x="3536462" y="0"/>
                </a:lnTo>
                <a:lnTo>
                  <a:pt x="3536462" y="3851998"/>
                </a:lnTo>
                <a:lnTo>
                  <a:pt x="0" y="385199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9" name="文本占位符 28">
            <a:extLst>
              <a:ext uri="{FF2B5EF4-FFF2-40B4-BE49-F238E27FC236}">
                <a16:creationId xmlns:a16="http://schemas.microsoft.com/office/drawing/2014/main" id="{E3F97AD1-03F9-4BBB-BA06-55A291F6E8B1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347089" y="3354377"/>
            <a:ext cx="3489325" cy="1597001"/>
          </a:xfrm>
          <a:noFill/>
          <a:ln>
            <a:noFill/>
          </a:ln>
        </p:spPr>
        <p:txBody>
          <a:bodyPr wrap="square" lIns="0" tIns="0" rIns="0" bIns="0" rtlCol="0" anchor="t" anchorCtr="0">
            <a:noAutofit/>
          </a:bodyPr>
          <a:lstStyle>
            <a:lvl1pPr marL="0" indent="0" algn="ctr">
              <a:spcBef>
                <a:spcPts val="0"/>
              </a:spcBef>
              <a:buFontTx/>
              <a:buNone/>
              <a:defRPr lang="zh-CN" altLang="en-US" sz="4000" dirty="0" smtClean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defRPr>
            </a:lvl1pPr>
          </a:lstStyle>
          <a:p>
            <a:pPr marL="0" lvl="0" algn="ctr">
              <a:lnSpc>
                <a:spcPct val="130000"/>
              </a:lnSpc>
            </a:pPr>
            <a:r>
              <a:rPr lang="zh-CN" altLang="en-US" dirty="0"/>
              <a:t>在此输入</a:t>
            </a:r>
            <a:endParaRPr lang="en-US" altLang="zh-CN" dirty="0"/>
          </a:p>
          <a:p>
            <a:pPr marL="0" lvl="0" algn="ctr">
              <a:lnSpc>
                <a:spcPct val="130000"/>
              </a:lnSpc>
            </a:pPr>
            <a:r>
              <a:rPr lang="zh-CN" altLang="en-US" dirty="0"/>
              <a:t>段落标题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2C080E1F-48D3-4F71-B65A-C7E89048424C}"/>
              </a:ext>
            </a:extLst>
          </p:cNvPr>
          <p:cNvCxnSpPr/>
          <p:nvPr userDrawn="1"/>
        </p:nvCxnSpPr>
        <p:spPr>
          <a:xfrm>
            <a:off x="660400" y="1016002"/>
            <a:ext cx="10858500" cy="0"/>
          </a:xfrm>
          <a:prstGeom prst="straightConnector1">
            <a:avLst/>
          </a:prstGeom>
          <a:ln>
            <a:solidFill>
              <a:schemeClr val="tx2">
                <a:lumMod val="20000"/>
                <a:lumOff val="8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9154570B-D8A5-4533-A585-AC34F7F8F1AE}"/>
              </a:ext>
            </a:extLst>
          </p:cNvPr>
          <p:cNvSpPr txBox="1"/>
          <p:nvPr userDrawn="1"/>
        </p:nvSpPr>
        <p:spPr>
          <a:xfrm>
            <a:off x="667143" y="6369559"/>
            <a:ext cx="203251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sz="1200" spc="300" dirty="0">
                <a:solidFill>
                  <a:schemeClr val="bg2">
                    <a:lumMod val="25000"/>
                    <a:alpha val="42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厚德健行    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FEAEFCD8-28C6-4C6A-A4E2-FBB2B4DB1AA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3133" y="463797"/>
            <a:ext cx="1945767" cy="4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809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段2图式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4B64E06-B595-41F8-9794-85F49BA23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F0CA4-2368-4D59-8FBB-2D65A51BC434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28D04C2-BB20-4E8C-9FE9-C3133F504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9944BE1-1B44-4DA2-8F77-B8491C5FD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2D1B2-A81C-44B8-9F41-403C7D1553C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FF8528B-5C2E-45EC-B06D-60A7C560D7A2}"/>
              </a:ext>
            </a:extLst>
          </p:cNvPr>
          <p:cNvSpPr/>
          <p:nvPr userDrawn="1"/>
        </p:nvSpPr>
        <p:spPr>
          <a:xfrm>
            <a:off x="-7256" y="345937"/>
            <a:ext cx="384629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71BDD7A-D0A0-42A4-980A-8D592C4B7FDE}"/>
              </a:ext>
            </a:extLst>
          </p:cNvPr>
          <p:cNvSpPr/>
          <p:nvPr userDrawn="1"/>
        </p:nvSpPr>
        <p:spPr>
          <a:xfrm>
            <a:off x="413657" y="345937"/>
            <a:ext cx="108000" cy="5621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5A0CD4E4-57F5-432E-A91A-EB5E6A7399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345937"/>
            <a:ext cx="9233879" cy="66357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24" name="图片占位符 23">
            <a:extLst>
              <a:ext uri="{FF2B5EF4-FFF2-40B4-BE49-F238E27FC236}">
                <a16:creationId xmlns:a16="http://schemas.microsoft.com/office/drawing/2014/main" id="{28655C2B-7BB5-455B-AF1F-95B9CFD1E469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60400" y="1150574"/>
            <a:ext cx="2446215" cy="4983526"/>
          </a:xfrm>
          <a:custGeom>
            <a:avLst/>
            <a:gdLst>
              <a:gd name="connsiteX0" fmla="*/ 0 w 3536462"/>
              <a:gd name="connsiteY0" fmla="*/ 0 h 3851998"/>
              <a:gd name="connsiteX1" fmla="*/ 3536462 w 3536462"/>
              <a:gd name="connsiteY1" fmla="*/ 0 h 3851998"/>
              <a:gd name="connsiteX2" fmla="*/ 3536462 w 3536462"/>
              <a:gd name="connsiteY2" fmla="*/ 3851998 h 3851998"/>
              <a:gd name="connsiteX3" fmla="*/ 0 w 3536462"/>
              <a:gd name="connsiteY3" fmla="*/ 3851998 h 3851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36462" h="3851998">
                <a:moveTo>
                  <a:pt x="0" y="0"/>
                </a:moveTo>
                <a:lnTo>
                  <a:pt x="3536462" y="0"/>
                </a:lnTo>
                <a:lnTo>
                  <a:pt x="3536462" y="3851998"/>
                </a:lnTo>
                <a:lnTo>
                  <a:pt x="0" y="385199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2C080E1F-48D3-4F71-B65A-C7E89048424C}"/>
              </a:ext>
            </a:extLst>
          </p:cNvPr>
          <p:cNvCxnSpPr/>
          <p:nvPr userDrawn="1"/>
        </p:nvCxnSpPr>
        <p:spPr>
          <a:xfrm>
            <a:off x="660400" y="1016002"/>
            <a:ext cx="10858500" cy="0"/>
          </a:xfrm>
          <a:prstGeom prst="straightConnector1">
            <a:avLst/>
          </a:prstGeom>
          <a:ln>
            <a:solidFill>
              <a:schemeClr val="tx2">
                <a:lumMod val="20000"/>
                <a:lumOff val="8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图片占位符 23">
            <a:extLst>
              <a:ext uri="{FF2B5EF4-FFF2-40B4-BE49-F238E27FC236}">
                <a16:creationId xmlns:a16="http://schemas.microsoft.com/office/drawing/2014/main" id="{0684B9F4-C7F2-4C97-95FC-9450BA7ED5B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3180861" y="1150574"/>
            <a:ext cx="2446215" cy="4983526"/>
          </a:xfrm>
          <a:custGeom>
            <a:avLst/>
            <a:gdLst>
              <a:gd name="connsiteX0" fmla="*/ 0 w 3536462"/>
              <a:gd name="connsiteY0" fmla="*/ 0 h 3851998"/>
              <a:gd name="connsiteX1" fmla="*/ 3536462 w 3536462"/>
              <a:gd name="connsiteY1" fmla="*/ 0 h 3851998"/>
              <a:gd name="connsiteX2" fmla="*/ 3536462 w 3536462"/>
              <a:gd name="connsiteY2" fmla="*/ 3851998 h 3851998"/>
              <a:gd name="connsiteX3" fmla="*/ 0 w 3536462"/>
              <a:gd name="connsiteY3" fmla="*/ 3851998 h 3851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36462" h="3851998">
                <a:moveTo>
                  <a:pt x="0" y="0"/>
                </a:moveTo>
                <a:lnTo>
                  <a:pt x="3536462" y="0"/>
                </a:lnTo>
                <a:lnTo>
                  <a:pt x="3536462" y="3851998"/>
                </a:lnTo>
                <a:lnTo>
                  <a:pt x="0" y="385199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131B7CC-A125-4619-B0D7-74603304C962}"/>
              </a:ext>
            </a:extLst>
          </p:cNvPr>
          <p:cNvSpPr txBox="1"/>
          <p:nvPr userDrawn="1"/>
        </p:nvSpPr>
        <p:spPr>
          <a:xfrm>
            <a:off x="667143" y="6369559"/>
            <a:ext cx="203251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sz="1200" spc="300" dirty="0">
                <a:solidFill>
                  <a:schemeClr val="bg2">
                    <a:lumMod val="25000"/>
                    <a:alpha val="42000"/>
                  </a:schemeClr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厚德健行    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7689F87-7E24-4DE2-AE89-7B9E9153BD7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3133" y="463797"/>
            <a:ext cx="1945767" cy="4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6156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601FCC-BFB0-4819-97C8-DEE93457A5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345937"/>
            <a:ext cx="10858500" cy="663575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18CC044-233B-4776-BAA8-92587970D7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0400" y="1130300"/>
            <a:ext cx="10858500" cy="500380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FF9253-51BD-4550-85D9-5C1E88D955F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8F0CA4-2368-4D59-8FBB-2D65A51BC434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9FE989-3AC0-43AC-90F3-528AC0ECDD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348669-8C8E-47B6-99B8-083E584220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42D1B2-A81C-44B8-9F41-403C7D1553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516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60" r:id="rId3"/>
    <p:sldLayoutId id="2147483650" r:id="rId4"/>
    <p:sldLayoutId id="2147483666" r:id="rId5"/>
    <p:sldLayoutId id="2147483665" r:id="rId6"/>
    <p:sldLayoutId id="2147483664" r:id="rId7"/>
    <p:sldLayoutId id="2147483662" r:id="rId8"/>
    <p:sldLayoutId id="2147483671" r:id="rId9"/>
    <p:sldLayoutId id="2147483672" r:id="rId10"/>
    <p:sldLayoutId id="2147483663" r:id="rId11"/>
    <p:sldLayoutId id="2147483670" r:id="rId12"/>
    <p:sldLayoutId id="2147483661" r:id="rId13"/>
    <p:sldLayoutId id="2147483667" r:id="rId14"/>
    <p:sldLayoutId id="2147483669" r:id="rId15"/>
    <p:sldLayoutId id="2147483678" r:id="rId16"/>
    <p:sldLayoutId id="2147483654" r:id="rId17"/>
    <p:sldLayoutId id="2147483673" r:id="rId18"/>
    <p:sldLayoutId id="2147483674" r:id="rId19"/>
    <p:sldLayoutId id="2147483675" r:id="rId20"/>
    <p:sldLayoutId id="2147483676" r:id="rId21"/>
    <p:sldLayoutId id="2147483659" r:id="rId22"/>
    <p:sldLayoutId id="2147483679" r:id="rId2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spc="300">
          <a:solidFill>
            <a:schemeClr val="accent1"/>
          </a:solidFill>
          <a:latin typeface="+mj-lt"/>
          <a:ea typeface="方正小标宋简体" panose="03000509000000000000" pitchFamily="65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Font typeface="Arial" panose="020B0604020202020204" pitchFamily="34" charset="0"/>
        <a:buChar char="•"/>
        <a:defRPr sz="2800" kern="1200" spc="3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2400" kern="1200" spc="3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 spc="3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spc="3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spc="3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5.png"/><Relationship Id="rId5" Type="http://schemas.openxmlformats.org/officeDocument/2006/relationships/image" Target="../media/image31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8.wmf"/><Relationship Id="rId3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8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1.png"/><Relationship Id="rId7" Type="http://schemas.openxmlformats.org/officeDocument/2006/relationships/image" Target="../media/image19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39C247B-863B-40FC-AF46-EC2AFB345B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52" y="0"/>
            <a:ext cx="12192000" cy="5026748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67B1D1D-6BBC-4ED8-9FCC-DC0FA0BC2B89}"/>
              </a:ext>
            </a:extLst>
          </p:cNvPr>
          <p:cNvSpPr/>
          <p:nvPr/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  <a:alpha val="31000"/>
                </a:schemeClr>
              </a:gs>
              <a:gs pos="71000">
                <a:schemeClr val="accent1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85" name="图片 84">
            <a:extLst>
              <a:ext uri="{FF2B5EF4-FFF2-40B4-BE49-F238E27FC236}">
                <a16:creationId xmlns:a16="http://schemas.microsoft.com/office/drawing/2014/main" id="{F37F3A85-2261-46EC-A02C-83B9F454765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 flipV="1">
            <a:off x="14873" y="-15231"/>
            <a:ext cx="6018099" cy="1518363"/>
          </a:xfrm>
          <a:prstGeom prst="rect">
            <a:avLst/>
          </a:prstGeom>
        </p:spPr>
      </p:pic>
      <p:pic>
        <p:nvPicPr>
          <p:cNvPr id="87" name="图片 86">
            <a:extLst>
              <a:ext uri="{FF2B5EF4-FFF2-40B4-BE49-F238E27FC236}">
                <a16:creationId xmlns:a16="http://schemas.microsoft.com/office/drawing/2014/main" id="{5E77D16F-33CA-4E01-9DC4-2CB84AE10EF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610" b="12305"/>
          <a:stretch/>
        </p:blipFill>
        <p:spPr>
          <a:xfrm flipH="1" flipV="1">
            <a:off x="6154789" y="-15231"/>
            <a:ext cx="6018099" cy="1518363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3BCD0D3F-BFE0-427C-AED2-7ED2D0FF01C8}"/>
              </a:ext>
            </a:extLst>
          </p:cNvPr>
          <p:cNvSpPr txBox="1"/>
          <p:nvPr/>
        </p:nvSpPr>
        <p:spPr>
          <a:xfrm>
            <a:off x="660399" y="3500854"/>
            <a:ext cx="10858501" cy="200144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zh-CN" altLang="en-US" sz="6000" spc="300" dirty="0">
                <a:solidFill>
                  <a:schemeClr val="bg1"/>
                </a:solidFill>
                <a:latin typeface="+mj-ea"/>
                <a:ea typeface="+mj-ea"/>
              </a:rPr>
              <a:t>多相滤波器的实现及其应用</a:t>
            </a:r>
          </a:p>
          <a:p>
            <a:pPr algn="ctr">
              <a:lnSpc>
                <a:spcPct val="110000"/>
              </a:lnSpc>
            </a:pPr>
            <a:endParaRPr lang="zh-CN" altLang="en-US" sz="6000" spc="300" dirty="0">
              <a:solidFill>
                <a:schemeClr val="bg1"/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1A722B1E-BCAA-4767-B599-390067B6661B}"/>
              </a:ext>
            </a:extLst>
          </p:cNvPr>
          <p:cNvCxnSpPr>
            <a:cxnSpLocks/>
          </p:cNvCxnSpPr>
          <p:nvPr/>
        </p:nvCxnSpPr>
        <p:spPr>
          <a:xfrm>
            <a:off x="660400" y="4550546"/>
            <a:ext cx="10858500" cy="0"/>
          </a:xfrm>
          <a:prstGeom prst="line">
            <a:avLst/>
          </a:prstGeom>
          <a:ln w="9525" cmpd="sng">
            <a:gradFill>
              <a:gsLst>
                <a:gs pos="50000">
                  <a:srgbClr val="F3F8FF">
                    <a:alpha val="77000"/>
                  </a:srgbClr>
                </a:gs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>
            <a:extLst>
              <a:ext uri="{FF2B5EF4-FFF2-40B4-BE49-F238E27FC236}">
                <a16:creationId xmlns:a16="http://schemas.microsoft.com/office/drawing/2014/main" id="{F2589AD4-7BC2-4C65-A2F6-7589006E10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993" y="4542414"/>
            <a:ext cx="10864014" cy="144487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A3D2DC10-EEF4-428C-B427-F81E93C90FA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8991" y="2446608"/>
            <a:ext cx="2621315" cy="636723"/>
          </a:xfrm>
          <a:prstGeom prst="rect">
            <a:avLst/>
          </a:prstGeom>
        </p:spPr>
      </p:pic>
      <p:sp>
        <p:nvSpPr>
          <p:cNvPr id="20" name="user-avatar-profile_70039">
            <a:extLst>
              <a:ext uri="{FF2B5EF4-FFF2-40B4-BE49-F238E27FC236}">
                <a16:creationId xmlns:a16="http://schemas.microsoft.com/office/drawing/2014/main" id="{FCA35418-5FD7-4CCF-835F-587B4C55FCB3}"/>
              </a:ext>
            </a:extLst>
          </p:cNvPr>
          <p:cNvSpPr>
            <a:spLocks noChangeAspect="1"/>
          </p:cNvSpPr>
          <p:nvPr/>
        </p:nvSpPr>
        <p:spPr bwMode="auto">
          <a:xfrm>
            <a:off x="5006226" y="5119957"/>
            <a:ext cx="324453" cy="324000"/>
          </a:xfrm>
          <a:custGeom>
            <a:avLst/>
            <a:gdLst>
              <a:gd name="connsiteX0" fmla="*/ 203130 w 605451"/>
              <a:gd name="connsiteY0" fmla="*/ 345841 h 604605"/>
              <a:gd name="connsiteX1" fmla="*/ 302807 w 605451"/>
              <a:gd name="connsiteY1" fmla="*/ 396386 h 604605"/>
              <a:gd name="connsiteX2" fmla="*/ 402301 w 605451"/>
              <a:gd name="connsiteY2" fmla="*/ 345933 h 604605"/>
              <a:gd name="connsiteX3" fmla="*/ 450630 w 605451"/>
              <a:gd name="connsiteY3" fmla="*/ 394101 h 604605"/>
              <a:gd name="connsiteX4" fmla="*/ 469119 w 605451"/>
              <a:gd name="connsiteY4" fmla="*/ 433038 h 604605"/>
              <a:gd name="connsiteX5" fmla="*/ 302807 w 605451"/>
              <a:gd name="connsiteY5" fmla="*/ 513928 h 604605"/>
              <a:gd name="connsiteX6" fmla="*/ 136403 w 605451"/>
              <a:gd name="connsiteY6" fmla="*/ 432947 h 604605"/>
              <a:gd name="connsiteX7" fmla="*/ 154893 w 605451"/>
              <a:gd name="connsiteY7" fmla="*/ 394101 h 604605"/>
              <a:gd name="connsiteX8" fmla="*/ 203130 w 605451"/>
              <a:gd name="connsiteY8" fmla="*/ 345841 h 604605"/>
              <a:gd name="connsiteX9" fmla="*/ 302771 w 605451"/>
              <a:gd name="connsiteY9" fmla="*/ 170278 h 604605"/>
              <a:gd name="connsiteX10" fmla="*/ 240548 w 605451"/>
              <a:gd name="connsiteY10" fmla="*/ 248130 h 604605"/>
              <a:gd name="connsiteX11" fmla="*/ 302771 w 605451"/>
              <a:gd name="connsiteY11" fmla="*/ 325798 h 604605"/>
              <a:gd name="connsiteX12" fmla="*/ 364903 w 605451"/>
              <a:gd name="connsiteY12" fmla="*/ 248130 h 604605"/>
              <a:gd name="connsiteX13" fmla="*/ 302771 w 605451"/>
              <a:gd name="connsiteY13" fmla="*/ 170278 h 604605"/>
              <a:gd name="connsiteX14" fmla="*/ 302771 w 605451"/>
              <a:gd name="connsiteY14" fmla="*/ 129982 h 604605"/>
              <a:gd name="connsiteX15" fmla="*/ 405257 w 605451"/>
              <a:gd name="connsiteY15" fmla="*/ 248130 h 604605"/>
              <a:gd name="connsiteX16" fmla="*/ 302771 w 605451"/>
              <a:gd name="connsiteY16" fmla="*/ 366094 h 604605"/>
              <a:gd name="connsiteX17" fmla="*/ 200194 w 605451"/>
              <a:gd name="connsiteY17" fmla="*/ 248130 h 604605"/>
              <a:gd name="connsiteX18" fmla="*/ 302771 w 605451"/>
              <a:gd name="connsiteY18" fmla="*/ 129982 h 604605"/>
              <a:gd name="connsiteX19" fmla="*/ 302771 w 605451"/>
              <a:gd name="connsiteY19" fmla="*/ 60415 h 604605"/>
              <a:gd name="connsiteX20" fmla="*/ 60591 w 605451"/>
              <a:gd name="connsiteY20" fmla="*/ 302348 h 604605"/>
              <a:gd name="connsiteX21" fmla="*/ 302771 w 605451"/>
              <a:gd name="connsiteY21" fmla="*/ 544190 h 604605"/>
              <a:gd name="connsiteX22" fmla="*/ 544952 w 605451"/>
              <a:gd name="connsiteY22" fmla="*/ 302348 h 604605"/>
              <a:gd name="connsiteX23" fmla="*/ 302771 w 605451"/>
              <a:gd name="connsiteY23" fmla="*/ 60415 h 604605"/>
              <a:gd name="connsiteX24" fmla="*/ 302771 w 605451"/>
              <a:gd name="connsiteY24" fmla="*/ 0 h 604605"/>
              <a:gd name="connsiteX25" fmla="*/ 605451 w 605451"/>
              <a:gd name="connsiteY25" fmla="*/ 302348 h 604605"/>
              <a:gd name="connsiteX26" fmla="*/ 302771 w 605451"/>
              <a:gd name="connsiteY26" fmla="*/ 604605 h 604605"/>
              <a:gd name="connsiteX27" fmla="*/ 0 w 605451"/>
              <a:gd name="connsiteY27" fmla="*/ 302348 h 604605"/>
              <a:gd name="connsiteX28" fmla="*/ 302771 w 605451"/>
              <a:gd name="connsiteY28" fmla="*/ 0 h 60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605451" h="604605">
                <a:moveTo>
                  <a:pt x="203130" y="345841"/>
                </a:moveTo>
                <a:cubicBezTo>
                  <a:pt x="227568" y="376735"/>
                  <a:pt x="263082" y="396386"/>
                  <a:pt x="302807" y="396386"/>
                </a:cubicBezTo>
                <a:cubicBezTo>
                  <a:pt x="342440" y="396386"/>
                  <a:pt x="378046" y="376735"/>
                  <a:pt x="402301" y="345933"/>
                </a:cubicBezTo>
                <a:cubicBezTo>
                  <a:pt x="423079" y="355895"/>
                  <a:pt x="440378" y="372530"/>
                  <a:pt x="450630" y="394101"/>
                </a:cubicBezTo>
                <a:lnTo>
                  <a:pt x="469119" y="433038"/>
                </a:lnTo>
                <a:cubicBezTo>
                  <a:pt x="430310" y="482212"/>
                  <a:pt x="370174" y="513928"/>
                  <a:pt x="302807" y="513928"/>
                </a:cubicBezTo>
                <a:cubicBezTo>
                  <a:pt x="235257" y="513928"/>
                  <a:pt x="175212" y="482212"/>
                  <a:pt x="136403" y="432947"/>
                </a:cubicBezTo>
                <a:lnTo>
                  <a:pt x="154893" y="394101"/>
                </a:lnTo>
                <a:cubicBezTo>
                  <a:pt x="165144" y="372530"/>
                  <a:pt x="182443" y="355804"/>
                  <a:pt x="203130" y="345841"/>
                </a:cubicBezTo>
                <a:close/>
                <a:moveTo>
                  <a:pt x="302771" y="170278"/>
                </a:moveTo>
                <a:cubicBezTo>
                  <a:pt x="268457" y="170278"/>
                  <a:pt x="240548" y="205184"/>
                  <a:pt x="240548" y="248130"/>
                </a:cubicBezTo>
                <a:cubicBezTo>
                  <a:pt x="240548" y="290984"/>
                  <a:pt x="268457" y="325798"/>
                  <a:pt x="302771" y="325798"/>
                </a:cubicBezTo>
                <a:cubicBezTo>
                  <a:pt x="336994" y="325798"/>
                  <a:pt x="364903" y="290984"/>
                  <a:pt x="364903" y="248130"/>
                </a:cubicBezTo>
                <a:cubicBezTo>
                  <a:pt x="364903" y="205184"/>
                  <a:pt x="336994" y="170278"/>
                  <a:pt x="302771" y="170278"/>
                </a:cubicBezTo>
                <a:close/>
                <a:moveTo>
                  <a:pt x="302771" y="129982"/>
                </a:moveTo>
                <a:cubicBezTo>
                  <a:pt x="359230" y="129982"/>
                  <a:pt x="405257" y="182980"/>
                  <a:pt x="405257" y="248130"/>
                </a:cubicBezTo>
                <a:cubicBezTo>
                  <a:pt x="405257" y="313188"/>
                  <a:pt x="359230" y="366094"/>
                  <a:pt x="302771" y="366094"/>
                </a:cubicBezTo>
                <a:cubicBezTo>
                  <a:pt x="246221" y="366094"/>
                  <a:pt x="200194" y="313188"/>
                  <a:pt x="200194" y="248130"/>
                </a:cubicBezTo>
                <a:cubicBezTo>
                  <a:pt x="200194" y="182980"/>
                  <a:pt x="246221" y="129982"/>
                  <a:pt x="302771" y="129982"/>
                </a:cubicBezTo>
                <a:close/>
                <a:moveTo>
                  <a:pt x="302771" y="60415"/>
                </a:moveTo>
                <a:cubicBezTo>
                  <a:pt x="169142" y="60415"/>
                  <a:pt x="60591" y="168997"/>
                  <a:pt x="60591" y="302348"/>
                </a:cubicBezTo>
                <a:cubicBezTo>
                  <a:pt x="60591" y="435700"/>
                  <a:pt x="169142" y="544190"/>
                  <a:pt x="302771" y="544190"/>
                </a:cubicBezTo>
                <a:cubicBezTo>
                  <a:pt x="436309" y="544190"/>
                  <a:pt x="544952" y="435700"/>
                  <a:pt x="544952" y="302348"/>
                </a:cubicBezTo>
                <a:cubicBezTo>
                  <a:pt x="544952" y="168997"/>
                  <a:pt x="436309" y="60415"/>
                  <a:pt x="302771" y="60415"/>
                </a:cubicBezTo>
                <a:close/>
                <a:moveTo>
                  <a:pt x="302771" y="0"/>
                </a:moveTo>
                <a:cubicBezTo>
                  <a:pt x="469717" y="0"/>
                  <a:pt x="605451" y="135636"/>
                  <a:pt x="605451" y="302348"/>
                </a:cubicBezTo>
                <a:cubicBezTo>
                  <a:pt x="605451" y="468969"/>
                  <a:pt x="469717" y="604605"/>
                  <a:pt x="302771" y="604605"/>
                </a:cubicBezTo>
                <a:cubicBezTo>
                  <a:pt x="135826" y="604605"/>
                  <a:pt x="0" y="468969"/>
                  <a:pt x="0" y="302348"/>
                </a:cubicBezTo>
                <a:cubicBezTo>
                  <a:pt x="0" y="135636"/>
                  <a:pt x="135826" y="0"/>
                  <a:pt x="30277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1DD146A-E104-4DCF-A4A7-3A9A1FC78BA8}"/>
              </a:ext>
            </a:extLst>
          </p:cNvPr>
          <p:cNvSpPr txBox="1"/>
          <p:nvPr/>
        </p:nvSpPr>
        <p:spPr>
          <a:xfrm>
            <a:off x="5495313" y="5129831"/>
            <a:ext cx="2534229" cy="30425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pc="300" dirty="0">
                <a:solidFill>
                  <a:schemeClr val="bg1">
                    <a:alpha val="90000"/>
                  </a:schemeClr>
                </a:solidFill>
                <a:latin typeface="+mn-ea"/>
              </a:rPr>
              <a:t>汇报人：刘振翔</a:t>
            </a:r>
            <a:endParaRPr lang="en-US" altLang="zh-CN" spc="300" dirty="0">
              <a:solidFill>
                <a:schemeClr val="bg1">
                  <a:alpha val="90000"/>
                </a:schemeClr>
              </a:solidFill>
              <a:latin typeface="+mn-ea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219D7DC-D8C0-4E26-9CF4-C17C471ADE20}"/>
              </a:ext>
            </a:extLst>
          </p:cNvPr>
          <p:cNvSpPr txBox="1"/>
          <p:nvPr/>
        </p:nvSpPr>
        <p:spPr>
          <a:xfrm>
            <a:off x="4174139" y="5691807"/>
            <a:ext cx="3855403" cy="30425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pc="300" dirty="0">
                <a:solidFill>
                  <a:schemeClr val="bg1">
                    <a:alpha val="80000"/>
                  </a:schemeClr>
                </a:solidFill>
                <a:latin typeface="+mn-ea"/>
              </a:rPr>
              <a:t>2022 </a:t>
            </a:r>
            <a:r>
              <a:rPr lang="zh-CN" altLang="en-US" spc="300" dirty="0">
                <a:solidFill>
                  <a:schemeClr val="bg1">
                    <a:alpha val="80000"/>
                  </a:schemeClr>
                </a:solidFill>
                <a:latin typeface="+mn-ea"/>
              </a:rPr>
              <a:t>年 </a:t>
            </a:r>
            <a:r>
              <a:rPr lang="en-US" altLang="zh-CN" spc="300" dirty="0">
                <a:solidFill>
                  <a:schemeClr val="bg1">
                    <a:alpha val="80000"/>
                  </a:schemeClr>
                </a:solidFill>
                <a:latin typeface="+mn-ea"/>
              </a:rPr>
              <a:t>5 </a:t>
            </a:r>
            <a:r>
              <a:rPr lang="zh-CN" altLang="en-US" spc="300" dirty="0">
                <a:solidFill>
                  <a:schemeClr val="bg1">
                    <a:alpha val="80000"/>
                  </a:schemeClr>
                </a:solidFill>
                <a:latin typeface="+mn-ea"/>
              </a:rPr>
              <a:t>月 </a:t>
            </a:r>
            <a:r>
              <a:rPr lang="en-US" altLang="zh-CN" spc="300" dirty="0">
                <a:solidFill>
                  <a:schemeClr val="bg1">
                    <a:alpha val="80000"/>
                  </a:schemeClr>
                </a:solidFill>
                <a:latin typeface="+mn-ea"/>
              </a:rPr>
              <a:t>31 </a:t>
            </a:r>
            <a:r>
              <a:rPr lang="zh-CN" altLang="en-US" spc="300" dirty="0">
                <a:solidFill>
                  <a:schemeClr val="bg1">
                    <a:alpha val="80000"/>
                  </a:schemeClr>
                </a:solidFill>
                <a:latin typeface="+mn-ea"/>
              </a:rPr>
              <a:t>日</a:t>
            </a:r>
            <a:endParaRPr lang="zh-CN" altLang="en-US" sz="2400" spc="300" dirty="0">
              <a:solidFill>
                <a:schemeClr val="bg1">
                  <a:alpha val="80000"/>
                </a:schemeClr>
              </a:solidFill>
              <a:latin typeface="+mn-ea"/>
            </a:endParaRPr>
          </a:p>
        </p:txBody>
      </p:sp>
      <p:sp>
        <p:nvSpPr>
          <p:cNvPr id="13" name="副标题 2">
            <a:extLst>
              <a:ext uri="{FF2B5EF4-FFF2-40B4-BE49-F238E27FC236}">
                <a16:creationId xmlns:a16="http://schemas.microsoft.com/office/drawing/2014/main" id="{A66C8AE3-1B2A-473A-96DB-55F7970C7F3F}"/>
              </a:ext>
            </a:extLst>
          </p:cNvPr>
          <p:cNvSpPr txBox="1">
            <a:spLocks/>
          </p:cNvSpPr>
          <p:nvPr/>
        </p:nvSpPr>
        <p:spPr>
          <a:xfrm>
            <a:off x="2469535" y="6253783"/>
            <a:ext cx="7287114" cy="45769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2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-  </a:t>
            </a:r>
            <a:r>
              <a:rPr lang="zh-CN" altLang="en-US" sz="12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艰苦创业  开拓创新  争创一流  </a:t>
            </a:r>
            <a:r>
              <a:rPr lang="en-US" altLang="zh-CN" sz="12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-</a:t>
            </a:r>
            <a:endParaRPr lang="zh-CN" altLang="en-US" sz="1200" spc="600" dirty="0">
              <a:solidFill>
                <a:schemeClr val="bg1"/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30237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A9B4238-93F2-4EBC-92EA-A1D040BCAE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457EBA7-D96D-4F8F-AA98-EB75E8861C0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  <a:ea typeface="+mj-ea"/>
              </a:rPr>
              <a:t>多相滤波器</a:t>
            </a:r>
          </a:p>
        </p:txBody>
      </p:sp>
      <p:sp>
        <p:nvSpPr>
          <p:cNvPr id="7" name="副标题 2">
            <a:extLst>
              <a:ext uri="{FF2B5EF4-FFF2-40B4-BE49-F238E27FC236}">
                <a16:creationId xmlns:a16="http://schemas.microsoft.com/office/drawing/2014/main" id="{D4481AB7-5402-4D65-A885-E13B5DFC101A}"/>
              </a:ext>
            </a:extLst>
          </p:cNvPr>
          <p:cNvSpPr txBox="1">
            <a:spLocks/>
          </p:cNvSpPr>
          <p:nvPr/>
        </p:nvSpPr>
        <p:spPr>
          <a:xfrm>
            <a:off x="2460989" y="6143589"/>
            <a:ext cx="7287114" cy="45769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4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-  </a:t>
            </a:r>
            <a:r>
              <a:rPr lang="zh-CN" altLang="en-US" sz="14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艰苦创业  开拓创新  争创一流  </a:t>
            </a:r>
            <a:r>
              <a:rPr lang="en-US" altLang="zh-CN" sz="14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-</a:t>
            </a:r>
            <a:endParaRPr lang="zh-CN" altLang="en-US" sz="1400" spc="600" dirty="0">
              <a:solidFill>
                <a:schemeClr val="bg1"/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98010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  <a:ea typeface="+mj-ea"/>
              </a:rPr>
              <a:t>多相滤波器实现意义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EBB7711-3B00-7454-A4CA-B09AE1DA3146}"/>
              </a:ext>
            </a:extLst>
          </p:cNvPr>
          <p:cNvSpPr/>
          <p:nvPr/>
        </p:nvSpPr>
        <p:spPr>
          <a:xfrm>
            <a:off x="-35860" y="286867"/>
            <a:ext cx="5084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spc="300" dirty="0">
                <a:solidFill>
                  <a:schemeClr val="bg1"/>
                </a:solidFill>
                <a:ea typeface="启功字体简体" panose="03000509000000000000" pitchFamily="65" charset="-122"/>
              </a:rPr>
              <a:t>3</a:t>
            </a:r>
            <a:endParaRPr lang="en-CN" sz="2800" dirty="0"/>
          </a:p>
        </p:txBody>
      </p:sp>
      <p:pic>
        <p:nvPicPr>
          <p:cNvPr id="4" name="图片 1">
            <a:extLst>
              <a:ext uri="{FF2B5EF4-FFF2-40B4-BE49-F238E27FC236}">
                <a16:creationId xmlns:a16="http://schemas.microsoft.com/office/drawing/2014/main" id="{447AB938-B4EB-6EF1-FC88-29794F6152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0120" y="1091978"/>
            <a:ext cx="8793422" cy="2883639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4EE57B9E-5219-15A6-5717-E8626CA216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8142" y="4040709"/>
            <a:ext cx="9078686" cy="2111322"/>
          </a:xfrm>
          <a:prstGeom prst="rect">
            <a:avLst/>
          </a:prstGeom>
        </p:spPr>
      </p:pic>
      <p:sp>
        <p:nvSpPr>
          <p:cNvPr id="7" name="下箭头 9">
            <a:extLst>
              <a:ext uri="{FF2B5EF4-FFF2-40B4-BE49-F238E27FC236}">
                <a16:creationId xmlns:a16="http://schemas.microsoft.com/office/drawing/2014/main" id="{EBDECF3D-8416-003E-3CCE-2B5A4C114123}"/>
              </a:ext>
            </a:extLst>
          </p:cNvPr>
          <p:cNvSpPr/>
          <p:nvPr/>
        </p:nvSpPr>
        <p:spPr>
          <a:xfrm>
            <a:off x="5663901" y="2276475"/>
            <a:ext cx="758191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12">
            <a:extLst>
              <a:ext uri="{FF2B5EF4-FFF2-40B4-BE49-F238E27FC236}">
                <a16:creationId xmlns:a16="http://schemas.microsoft.com/office/drawing/2014/main" id="{E9606DA1-4234-E944-528B-D1F74B491EAE}"/>
              </a:ext>
            </a:extLst>
          </p:cNvPr>
          <p:cNvGrpSpPr/>
          <p:nvPr/>
        </p:nvGrpSpPr>
        <p:grpSpPr>
          <a:xfrm>
            <a:off x="1831042" y="6148769"/>
            <a:ext cx="7605087" cy="372594"/>
            <a:chOff x="342900" y="6148769"/>
            <a:chExt cx="7605087" cy="372594"/>
          </a:xfrm>
        </p:grpSpPr>
        <p:sp>
          <p:nvSpPr>
            <p:cNvPr id="9" name="文本框 10">
              <a:extLst>
                <a:ext uri="{FF2B5EF4-FFF2-40B4-BE49-F238E27FC236}">
                  <a16:creationId xmlns:a16="http://schemas.microsoft.com/office/drawing/2014/main" id="{58590435-A389-58FC-AF6D-974946BC7D01}"/>
                </a:ext>
              </a:extLst>
            </p:cNvPr>
            <p:cNvSpPr txBox="1"/>
            <p:nvPr/>
          </p:nvSpPr>
          <p:spPr>
            <a:xfrm>
              <a:off x="342900" y="6148769"/>
              <a:ext cx="38170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dirty="0"/>
                <a:t>升采样时插入的</a:t>
              </a:r>
              <a:r>
                <a:rPr lang="en-US" altLang="zh-CN" dirty="0"/>
                <a:t>0</a:t>
              </a:r>
              <a:r>
                <a:rPr lang="zh-CN" altLang="en-US" dirty="0"/>
                <a:t>值没必要乘和累加</a:t>
              </a:r>
            </a:p>
          </p:txBody>
        </p:sp>
        <p:sp>
          <p:nvSpPr>
            <p:cNvPr id="10" name="文本框 11">
              <a:extLst>
                <a:ext uri="{FF2B5EF4-FFF2-40B4-BE49-F238E27FC236}">
                  <a16:creationId xmlns:a16="http://schemas.microsoft.com/office/drawing/2014/main" id="{8920AC79-57AC-48B2-DF38-676528A83FD6}"/>
                </a:ext>
              </a:extLst>
            </p:cNvPr>
            <p:cNvSpPr txBox="1"/>
            <p:nvPr/>
          </p:nvSpPr>
          <p:spPr>
            <a:xfrm>
              <a:off x="4762500" y="6152031"/>
              <a:ext cx="31854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dirty="0"/>
                <a:t>降采样时扔掉了很多计算的值</a:t>
              </a:r>
            </a:p>
          </p:txBody>
        </p:sp>
      </p:grpSp>
      <p:sp>
        <p:nvSpPr>
          <p:cNvPr id="11" name="文本框 13">
            <a:extLst>
              <a:ext uri="{FF2B5EF4-FFF2-40B4-BE49-F238E27FC236}">
                <a16:creationId xmlns:a16="http://schemas.microsoft.com/office/drawing/2014/main" id="{6D72CEF1-0533-AAC2-EEB6-EA8BAF0B8420}"/>
              </a:ext>
            </a:extLst>
          </p:cNvPr>
          <p:cNvSpPr txBox="1"/>
          <p:nvPr/>
        </p:nvSpPr>
        <p:spPr>
          <a:xfrm>
            <a:off x="1716742" y="2282309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非整数倍采样率变换及其简化：</a:t>
            </a:r>
          </a:p>
        </p:txBody>
      </p:sp>
    </p:spTree>
    <p:extLst>
      <p:ext uri="{BB962C8B-B14F-4D97-AF65-F5344CB8AC3E}">
        <p14:creationId xmlns:p14="http://schemas.microsoft.com/office/powerpoint/2010/main" val="108812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  <a:ea typeface="+mj-ea"/>
              </a:rPr>
              <a:t>多相滤波器实现原理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EBB7711-3B00-7454-A4CA-B09AE1DA3146}"/>
              </a:ext>
            </a:extLst>
          </p:cNvPr>
          <p:cNvSpPr/>
          <p:nvPr/>
        </p:nvSpPr>
        <p:spPr>
          <a:xfrm>
            <a:off x="-35860" y="286867"/>
            <a:ext cx="5084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spc="300" dirty="0">
                <a:solidFill>
                  <a:schemeClr val="bg1"/>
                </a:solidFill>
                <a:ea typeface="启功字体简体" panose="03000509000000000000" pitchFamily="65" charset="-122"/>
              </a:rPr>
              <a:t>3</a:t>
            </a:r>
            <a:endParaRPr lang="en-CN" sz="2800" dirty="0"/>
          </a:p>
        </p:txBody>
      </p:sp>
      <p:graphicFrame>
        <p:nvGraphicFramePr>
          <p:cNvPr id="4" name="对象 2">
            <a:extLst>
              <a:ext uri="{FF2B5EF4-FFF2-40B4-BE49-F238E27FC236}">
                <a16:creationId xmlns:a16="http://schemas.microsoft.com/office/drawing/2014/main" id="{404B365A-C2C7-AB97-B9F3-A5F828F7C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052157"/>
              </p:ext>
            </p:extLst>
          </p:nvPr>
        </p:nvGraphicFramePr>
        <p:xfrm>
          <a:off x="2818138" y="1711965"/>
          <a:ext cx="6519863" cy="81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431640" progId="Equation.DSMT4">
                  <p:embed/>
                </p:oleObj>
              </mc:Choice>
              <mc:Fallback>
                <p:oleObj name="Equation" r:id="rId2" imgW="3429000" imgH="4316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138" y="1711965"/>
                        <a:ext cx="6519863" cy="8126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4">
            <a:extLst>
              <a:ext uri="{FF2B5EF4-FFF2-40B4-BE49-F238E27FC236}">
                <a16:creationId xmlns:a16="http://schemas.microsoft.com/office/drawing/2014/main" id="{03EB8665-E707-FDDF-1BEE-EC05C878BABA}"/>
              </a:ext>
            </a:extLst>
          </p:cNvPr>
          <p:cNvGrpSpPr/>
          <p:nvPr/>
        </p:nvGrpSpPr>
        <p:grpSpPr>
          <a:xfrm>
            <a:off x="2506447" y="1089416"/>
            <a:ext cx="7143244" cy="636642"/>
            <a:chOff x="1446947" y="1089416"/>
            <a:chExt cx="7143244" cy="636642"/>
          </a:xfrm>
        </p:grpSpPr>
        <p:graphicFrame>
          <p:nvGraphicFramePr>
            <p:cNvPr id="7" name="对象 9">
              <a:extLst>
                <a:ext uri="{FF2B5EF4-FFF2-40B4-BE49-F238E27FC236}">
                  <a16:creationId xmlns:a16="http://schemas.microsoft.com/office/drawing/2014/main" id="{0A11CF96-C9A7-D376-9D20-80A35C7AF9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430740"/>
                </p:ext>
              </p:extLst>
            </p:nvPr>
          </p:nvGraphicFramePr>
          <p:xfrm>
            <a:off x="5999782" y="1140787"/>
            <a:ext cx="2590409" cy="533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4600" imgH="254000" progId="Equation.DSMT4">
                    <p:embed/>
                  </p:oleObj>
                </mc:Choice>
                <mc:Fallback>
                  <p:oleObj name="Equation" r:id="rId4" imgW="1244600" imgH="25400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9782" y="1140787"/>
                          <a:ext cx="2590409" cy="5339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11">
              <a:extLst>
                <a:ext uri="{FF2B5EF4-FFF2-40B4-BE49-F238E27FC236}">
                  <a16:creationId xmlns:a16="http://schemas.microsoft.com/office/drawing/2014/main" id="{B8864A28-1359-D209-11C3-6692ABA938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1426142"/>
                </p:ext>
              </p:extLst>
            </p:nvPr>
          </p:nvGraphicFramePr>
          <p:xfrm>
            <a:off x="1446947" y="1089416"/>
            <a:ext cx="3975475" cy="636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79700" imgH="431800" progId="Equation.DSMT4">
                    <p:embed/>
                  </p:oleObj>
                </mc:Choice>
                <mc:Fallback>
                  <p:oleObj name="Equation" r:id="rId6" imgW="2679700" imgH="43180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947" y="1089416"/>
                          <a:ext cx="3975475" cy="6366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13">
            <a:extLst>
              <a:ext uri="{FF2B5EF4-FFF2-40B4-BE49-F238E27FC236}">
                <a16:creationId xmlns:a16="http://schemas.microsoft.com/office/drawing/2014/main" id="{BBA32F3B-B9FA-7102-F0FA-2B07E2911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266491"/>
              </p:ext>
            </p:extLst>
          </p:nvPr>
        </p:nvGraphicFramePr>
        <p:xfrm>
          <a:off x="3154049" y="2667766"/>
          <a:ext cx="5848040" cy="414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32200" imgH="254000" progId="Equation.DSMT4">
                  <p:embed/>
                </p:oleObj>
              </mc:Choice>
              <mc:Fallback>
                <p:oleObj name="Equation" r:id="rId8" imgW="3632200" imgH="2540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049" y="2667766"/>
                        <a:ext cx="5848040" cy="414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17">
            <a:extLst>
              <a:ext uri="{FF2B5EF4-FFF2-40B4-BE49-F238E27FC236}">
                <a16:creationId xmlns:a16="http://schemas.microsoft.com/office/drawing/2014/main" id="{8FB7B8C1-639D-B3BF-E4F6-FD6803896788}"/>
              </a:ext>
            </a:extLst>
          </p:cNvPr>
          <p:cNvGrpSpPr/>
          <p:nvPr/>
        </p:nvGrpSpPr>
        <p:grpSpPr>
          <a:xfrm>
            <a:off x="2229969" y="1701995"/>
            <a:ext cx="7696200" cy="4628455"/>
            <a:chOff x="723900" y="1701995"/>
            <a:chExt cx="7696200" cy="4628455"/>
          </a:xfrm>
        </p:grpSpPr>
        <p:pic>
          <p:nvPicPr>
            <p:cNvPr id="11" name="图片 15">
              <a:extLst>
                <a:ext uri="{FF2B5EF4-FFF2-40B4-BE49-F238E27FC236}">
                  <a16:creationId xmlns:a16="http://schemas.microsoft.com/office/drawing/2014/main" id="{215951DA-472D-34A6-2D1C-39DE511C260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23900" y="3225300"/>
              <a:ext cx="7696200" cy="3105150"/>
            </a:xfrm>
            <a:prstGeom prst="rect">
              <a:avLst/>
            </a:prstGeom>
          </p:spPr>
        </p:pic>
        <p:sp>
          <p:nvSpPr>
            <p:cNvPr id="12" name="矩形 16">
              <a:extLst>
                <a:ext uri="{FF2B5EF4-FFF2-40B4-BE49-F238E27FC236}">
                  <a16:creationId xmlns:a16="http://schemas.microsoft.com/office/drawing/2014/main" id="{3A628040-9E9D-30DC-E9D6-27A5B822293C}"/>
                </a:ext>
              </a:extLst>
            </p:cNvPr>
            <p:cNvSpPr/>
            <p:nvPr/>
          </p:nvSpPr>
          <p:spPr>
            <a:xfrm>
              <a:off x="3698309" y="1701995"/>
              <a:ext cx="1854904" cy="965771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20">
            <a:extLst>
              <a:ext uri="{FF2B5EF4-FFF2-40B4-BE49-F238E27FC236}">
                <a16:creationId xmlns:a16="http://schemas.microsoft.com/office/drawing/2014/main" id="{4AD462ED-D0B0-A881-C8DA-59756459FE30}"/>
              </a:ext>
            </a:extLst>
          </p:cNvPr>
          <p:cNvGrpSpPr/>
          <p:nvPr/>
        </p:nvGrpSpPr>
        <p:grpSpPr>
          <a:xfrm>
            <a:off x="2458569" y="1701994"/>
            <a:ext cx="7153275" cy="4279307"/>
            <a:chOff x="952500" y="1701994"/>
            <a:chExt cx="7153275" cy="4279307"/>
          </a:xfrm>
        </p:grpSpPr>
        <p:pic>
          <p:nvPicPr>
            <p:cNvPr id="14" name="图片 18">
              <a:extLst>
                <a:ext uri="{FF2B5EF4-FFF2-40B4-BE49-F238E27FC236}">
                  <a16:creationId xmlns:a16="http://schemas.microsoft.com/office/drawing/2014/main" id="{7BD7CFC5-D3C3-BEA2-33A8-D427D15EB38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952500" y="3533376"/>
              <a:ext cx="7153275" cy="2447925"/>
            </a:xfrm>
            <a:prstGeom prst="rect">
              <a:avLst/>
            </a:prstGeom>
          </p:spPr>
        </p:pic>
        <p:sp>
          <p:nvSpPr>
            <p:cNvPr id="15" name="矩形 19">
              <a:extLst>
                <a:ext uri="{FF2B5EF4-FFF2-40B4-BE49-F238E27FC236}">
                  <a16:creationId xmlns:a16="http://schemas.microsoft.com/office/drawing/2014/main" id="{C7E2E429-ABB7-D0B4-B58F-E009F3E16EC8}"/>
                </a:ext>
              </a:extLst>
            </p:cNvPr>
            <p:cNvSpPr/>
            <p:nvPr/>
          </p:nvSpPr>
          <p:spPr>
            <a:xfrm>
              <a:off x="5765119" y="1701994"/>
              <a:ext cx="2042591" cy="965771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5051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  <a:ea typeface="+mj-ea"/>
              </a:rPr>
              <a:t>多相滤波器实现原理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EBB7711-3B00-7454-A4CA-B09AE1DA3146}"/>
              </a:ext>
            </a:extLst>
          </p:cNvPr>
          <p:cNvSpPr/>
          <p:nvPr/>
        </p:nvSpPr>
        <p:spPr>
          <a:xfrm>
            <a:off x="-35860" y="286867"/>
            <a:ext cx="5084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spc="300" dirty="0">
                <a:solidFill>
                  <a:schemeClr val="bg1"/>
                </a:solidFill>
                <a:ea typeface="启功字体简体" panose="03000509000000000000" pitchFamily="65" charset="-122"/>
              </a:rPr>
              <a:t>3</a:t>
            </a:r>
            <a:endParaRPr lang="en-CN" sz="2800" dirty="0"/>
          </a:p>
        </p:txBody>
      </p:sp>
      <p:pic>
        <p:nvPicPr>
          <p:cNvPr id="4" name="图片 1">
            <a:extLst>
              <a:ext uri="{FF2B5EF4-FFF2-40B4-BE49-F238E27FC236}">
                <a16:creationId xmlns:a16="http://schemas.microsoft.com/office/drawing/2014/main" id="{69839CF3-9673-EB3E-5F56-5ADCEA6EF4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2951" y="1048271"/>
            <a:ext cx="7812088" cy="2961617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47E660E7-86F0-A1ED-0246-08605EEEE4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2451" y="4264461"/>
            <a:ext cx="8375104" cy="2249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9344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  <a:ea typeface="+mj-ea"/>
              </a:rPr>
              <a:t>多相滤波器实现原理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EBB7711-3B00-7454-A4CA-B09AE1DA3146}"/>
              </a:ext>
            </a:extLst>
          </p:cNvPr>
          <p:cNvSpPr/>
          <p:nvPr/>
        </p:nvSpPr>
        <p:spPr>
          <a:xfrm>
            <a:off x="-35860" y="286867"/>
            <a:ext cx="5084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spc="300" dirty="0">
                <a:solidFill>
                  <a:schemeClr val="bg1"/>
                </a:solidFill>
                <a:ea typeface="启功字体简体" panose="03000509000000000000" pitchFamily="65" charset="-122"/>
              </a:rPr>
              <a:t>3</a:t>
            </a:r>
            <a:endParaRPr lang="en-CN" sz="2800" dirty="0"/>
          </a:p>
        </p:txBody>
      </p:sp>
      <p:pic>
        <p:nvPicPr>
          <p:cNvPr id="4" name="图片 2">
            <a:extLst>
              <a:ext uri="{FF2B5EF4-FFF2-40B4-BE49-F238E27FC236}">
                <a16:creationId xmlns:a16="http://schemas.microsoft.com/office/drawing/2014/main" id="{F131336F-5031-FC30-92C4-513E8FBBF2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8130" y="1113649"/>
            <a:ext cx="4316867" cy="5178780"/>
          </a:xfrm>
          <a:prstGeom prst="rect">
            <a:avLst/>
          </a:prstGeom>
        </p:spPr>
      </p:pic>
      <p:pic>
        <p:nvPicPr>
          <p:cNvPr id="5" name="图片 11">
            <a:extLst>
              <a:ext uri="{FF2B5EF4-FFF2-40B4-BE49-F238E27FC236}">
                <a16:creationId xmlns:a16="http://schemas.microsoft.com/office/drawing/2014/main" id="{B7D09C56-6858-6DBF-F98C-2D032CC20A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8677" y="1483388"/>
            <a:ext cx="4994798" cy="4809041"/>
          </a:xfrm>
          <a:prstGeom prst="rect">
            <a:avLst/>
          </a:prstGeom>
        </p:spPr>
      </p:pic>
      <p:pic>
        <p:nvPicPr>
          <p:cNvPr id="7" name="图片 10">
            <a:extLst>
              <a:ext uri="{FF2B5EF4-FFF2-40B4-BE49-F238E27FC236}">
                <a16:creationId xmlns:a16="http://schemas.microsoft.com/office/drawing/2014/main" id="{A56EEC34-514B-79E1-40F8-3B2F74E4CC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6291" y="2721095"/>
            <a:ext cx="5829300" cy="23336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图片 1">
            <a:extLst>
              <a:ext uri="{FF2B5EF4-FFF2-40B4-BE49-F238E27FC236}">
                <a16:creationId xmlns:a16="http://schemas.microsoft.com/office/drawing/2014/main" id="{7D679631-7D64-1720-8D3C-A4F3161093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0621" y="2122207"/>
            <a:ext cx="8208751" cy="35314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38CA3E82-84F6-1971-5414-06273027CCF7}"/>
              </a:ext>
            </a:extLst>
          </p:cNvPr>
          <p:cNvSpPr txBox="1"/>
          <p:nvPr/>
        </p:nvSpPr>
        <p:spPr>
          <a:xfrm>
            <a:off x="2776291" y="6385026"/>
            <a:ext cx="1613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插值器</a:t>
            </a:r>
          </a:p>
        </p:txBody>
      </p:sp>
      <p:sp>
        <p:nvSpPr>
          <p:cNvPr id="10" name="文本框 13">
            <a:extLst>
              <a:ext uri="{FF2B5EF4-FFF2-40B4-BE49-F238E27FC236}">
                <a16:creationId xmlns:a16="http://schemas.microsoft.com/office/drawing/2014/main" id="{B44B139A-E3FF-2763-9827-FB22CEA98E25}"/>
              </a:ext>
            </a:extLst>
          </p:cNvPr>
          <p:cNvSpPr txBox="1"/>
          <p:nvPr/>
        </p:nvSpPr>
        <p:spPr>
          <a:xfrm>
            <a:off x="6992549" y="6385026"/>
            <a:ext cx="1613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抽取器</a:t>
            </a:r>
          </a:p>
        </p:txBody>
      </p:sp>
    </p:spTree>
    <p:extLst>
      <p:ext uri="{BB962C8B-B14F-4D97-AF65-F5344CB8AC3E}">
        <p14:creationId xmlns:p14="http://schemas.microsoft.com/office/powerpoint/2010/main" val="295865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latin typeface="+mj-ea"/>
                <a:ea typeface="+mj-ea"/>
              </a:rPr>
              <a:t>差值抽取的仿真结果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EBB7711-3B00-7454-A4CA-B09AE1DA3146}"/>
              </a:ext>
            </a:extLst>
          </p:cNvPr>
          <p:cNvSpPr/>
          <p:nvPr/>
        </p:nvSpPr>
        <p:spPr>
          <a:xfrm>
            <a:off x="-35860" y="286867"/>
            <a:ext cx="5084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spc="300" dirty="0">
                <a:solidFill>
                  <a:schemeClr val="bg1"/>
                </a:solidFill>
                <a:ea typeface="启功字体简体" panose="03000509000000000000" pitchFamily="65" charset="-122"/>
              </a:rPr>
              <a:t>3</a:t>
            </a:r>
            <a:endParaRPr lang="en-CN" sz="2800" dirty="0"/>
          </a:p>
        </p:txBody>
      </p:sp>
      <p:grpSp>
        <p:nvGrpSpPr>
          <p:cNvPr id="4" name="组合 14">
            <a:extLst>
              <a:ext uri="{FF2B5EF4-FFF2-40B4-BE49-F238E27FC236}">
                <a16:creationId xmlns:a16="http://schemas.microsoft.com/office/drawing/2014/main" id="{16F7A964-BC79-6851-7273-D046CEE639D4}"/>
              </a:ext>
            </a:extLst>
          </p:cNvPr>
          <p:cNvGrpSpPr/>
          <p:nvPr/>
        </p:nvGrpSpPr>
        <p:grpSpPr>
          <a:xfrm>
            <a:off x="1869175" y="623479"/>
            <a:ext cx="7448336" cy="5901957"/>
            <a:chOff x="838200" y="574775"/>
            <a:chExt cx="7448336" cy="5901957"/>
          </a:xfrm>
        </p:grpSpPr>
        <p:pic>
          <p:nvPicPr>
            <p:cNvPr id="5" name="图片 9">
              <a:extLst>
                <a:ext uri="{FF2B5EF4-FFF2-40B4-BE49-F238E27FC236}">
                  <a16:creationId xmlns:a16="http://schemas.microsoft.com/office/drawing/2014/main" id="{C24F9817-EB80-186A-6E49-DF060CA83DE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38200" y="574775"/>
              <a:ext cx="7448336" cy="5595151"/>
            </a:xfrm>
            <a:prstGeom prst="rect">
              <a:avLst/>
            </a:prstGeom>
          </p:spPr>
        </p:pic>
        <p:sp>
          <p:nvSpPr>
            <p:cNvPr id="7" name="文本框 12">
              <a:extLst>
                <a:ext uri="{FF2B5EF4-FFF2-40B4-BE49-F238E27FC236}">
                  <a16:creationId xmlns:a16="http://schemas.microsoft.com/office/drawing/2014/main" id="{1DFA94E2-A2A0-8157-100A-A7F5BA6535D4}"/>
                </a:ext>
              </a:extLst>
            </p:cNvPr>
            <p:cNvSpPr txBox="1"/>
            <p:nvPr/>
          </p:nvSpPr>
          <p:spPr>
            <a:xfrm>
              <a:off x="3200456" y="6107400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dirty="0"/>
                <a:t>先滤波再抽取的仿真结果</a:t>
              </a:r>
            </a:p>
          </p:txBody>
        </p:sp>
      </p:grpSp>
      <p:grpSp>
        <p:nvGrpSpPr>
          <p:cNvPr id="8" name="组合 17">
            <a:extLst>
              <a:ext uri="{FF2B5EF4-FFF2-40B4-BE49-F238E27FC236}">
                <a16:creationId xmlns:a16="http://schemas.microsoft.com/office/drawing/2014/main" id="{3B0730C4-ECC7-67B2-224C-396CD5AF93C1}"/>
              </a:ext>
            </a:extLst>
          </p:cNvPr>
          <p:cNvGrpSpPr/>
          <p:nvPr/>
        </p:nvGrpSpPr>
        <p:grpSpPr>
          <a:xfrm>
            <a:off x="1747136" y="531804"/>
            <a:ext cx="7692414" cy="6085307"/>
            <a:chOff x="228600" y="391425"/>
            <a:chExt cx="7692414" cy="6085307"/>
          </a:xfrm>
        </p:grpSpPr>
        <p:pic>
          <p:nvPicPr>
            <p:cNvPr id="9" name="图片 15">
              <a:extLst>
                <a:ext uri="{FF2B5EF4-FFF2-40B4-BE49-F238E27FC236}">
                  <a16:creationId xmlns:a16="http://schemas.microsoft.com/office/drawing/2014/main" id="{37C422D2-E187-1F29-CB01-3526BD48CCB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8600" y="391425"/>
              <a:ext cx="7692414" cy="5778501"/>
            </a:xfrm>
            <a:prstGeom prst="rect">
              <a:avLst/>
            </a:prstGeom>
          </p:spPr>
        </p:pic>
        <p:sp>
          <p:nvSpPr>
            <p:cNvPr id="10" name="文本框 16">
              <a:extLst>
                <a:ext uri="{FF2B5EF4-FFF2-40B4-BE49-F238E27FC236}">
                  <a16:creationId xmlns:a16="http://schemas.microsoft.com/office/drawing/2014/main" id="{87CB1513-0AD6-CF2E-60F5-BFB335029605}"/>
                </a:ext>
              </a:extLst>
            </p:cNvPr>
            <p:cNvSpPr txBox="1"/>
            <p:nvPr/>
          </p:nvSpPr>
          <p:spPr>
            <a:xfrm>
              <a:off x="2590856" y="6107400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dirty="0"/>
                <a:t>多相结构的抽取仿真结果</a:t>
              </a:r>
            </a:p>
          </p:txBody>
        </p:sp>
      </p:grpSp>
      <p:grpSp>
        <p:nvGrpSpPr>
          <p:cNvPr id="11" name="组合 20">
            <a:extLst>
              <a:ext uri="{FF2B5EF4-FFF2-40B4-BE49-F238E27FC236}">
                <a16:creationId xmlns:a16="http://schemas.microsoft.com/office/drawing/2014/main" id="{8896E43C-22F5-7DE0-79FE-04057126AE9B}"/>
              </a:ext>
            </a:extLst>
          </p:cNvPr>
          <p:cNvGrpSpPr/>
          <p:nvPr/>
        </p:nvGrpSpPr>
        <p:grpSpPr>
          <a:xfrm>
            <a:off x="1747136" y="583770"/>
            <a:ext cx="7692414" cy="5981374"/>
            <a:chOff x="2783602" y="469060"/>
            <a:chExt cx="7692414" cy="5981374"/>
          </a:xfrm>
        </p:grpSpPr>
        <p:pic>
          <p:nvPicPr>
            <p:cNvPr id="12" name="图片 18">
              <a:extLst>
                <a:ext uri="{FF2B5EF4-FFF2-40B4-BE49-F238E27FC236}">
                  <a16:creationId xmlns:a16="http://schemas.microsoft.com/office/drawing/2014/main" id="{CF5F038E-BF77-EC6C-7556-08ED62B64B3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83602" y="469060"/>
              <a:ext cx="7692414" cy="5778501"/>
            </a:xfrm>
            <a:prstGeom prst="rect">
              <a:avLst/>
            </a:prstGeom>
          </p:spPr>
        </p:pic>
        <p:sp>
          <p:nvSpPr>
            <p:cNvPr id="13" name="文本框 19">
              <a:extLst>
                <a:ext uri="{FF2B5EF4-FFF2-40B4-BE49-F238E27FC236}">
                  <a16:creationId xmlns:a16="http://schemas.microsoft.com/office/drawing/2014/main" id="{AFA6A82D-D62C-A22B-31BA-B55E218F5137}"/>
                </a:ext>
              </a:extLst>
            </p:cNvPr>
            <p:cNvSpPr txBox="1"/>
            <p:nvPr/>
          </p:nvSpPr>
          <p:spPr>
            <a:xfrm>
              <a:off x="5267898" y="6081102"/>
              <a:ext cx="27238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dirty="0"/>
                <a:t>先插值再滤波的仿真结果</a:t>
              </a:r>
            </a:p>
          </p:txBody>
        </p:sp>
      </p:grpSp>
      <p:grpSp>
        <p:nvGrpSpPr>
          <p:cNvPr id="14" name="组合 24">
            <a:extLst>
              <a:ext uri="{FF2B5EF4-FFF2-40B4-BE49-F238E27FC236}">
                <a16:creationId xmlns:a16="http://schemas.microsoft.com/office/drawing/2014/main" id="{9F252357-7E8E-D5AC-C22D-5C0243860DC6}"/>
              </a:ext>
            </a:extLst>
          </p:cNvPr>
          <p:cNvGrpSpPr/>
          <p:nvPr/>
        </p:nvGrpSpPr>
        <p:grpSpPr>
          <a:xfrm>
            <a:off x="1747136" y="606636"/>
            <a:ext cx="7692414" cy="5935643"/>
            <a:chOff x="4235903" y="561088"/>
            <a:chExt cx="7692414" cy="5935643"/>
          </a:xfrm>
        </p:grpSpPr>
        <p:pic>
          <p:nvPicPr>
            <p:cNvPr id="15" name="图片 21">
              <a:extLst>
                <a:ext uri="{FF2B5EF4-FFF2-40B4-BE49-F238E27FC236}">
                  <a16:creationId xmlns:a16="http://schemas.microsoft.com/office/drawing/2014/main" id="{DFD7BC48-AB23-8B3B-9EB6-B5B2704C0CB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235903" y="561088"/>
              <a:ext cx="7692414" cy="5778501"/>
            </a:xfrm>
            <a:prstGeom prst="rect">
              <a:avLst/>
            </a:prstGeom>
          </p:spPr>
        </p:pic>
        <p:sp>
          <p:nvSpPr>
            <p:cNvPr id="16" name="文本框 25">
              <a:extLst>
                <a:ext uri="{FF2B5EF4-FFF2-40B4-BE49-F238E27FC236}">
                  <a16:creationId xmlns:a16="http://schemas.microsoft.com/office/drawing/2014/main" id="{A8B8FC85-5625-CE7D-9F08-06E11A28B65E}"/>
                </a:ext>
              </a:extLst>
            </p:cNvPr>
            <p:cNvSpPr txBox="1"/>
            <p:nvPr/>
          </p:nvSpPr>
          <p:spPr>
            <a:xfrm>
              <a:off x="6720198" y="6127399"/>
              <a:ext cx="27238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dirty="0"/>
                <a:t>多相结构插值器仿真结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47407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1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1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1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1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A9B4238-93F2-4EBC-92EA-A1D040BCAE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457EBA7-D96D-4F8F-AA98-EB75E8861C0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  <a:ea typeface="+mj-ea"/>
              </a:rPr>
              <a:t>信道化收发机</a:t>
            </a:r>
          </a:p>
        </p:txBody>
      </p:sp>
      <p:sp>
        <p:nvSpPr>
          <p:cNvPr id="7" name="副标题 2">
            <a:extLst>
              <a:ext uri="{FF2B5EF4-FFF2-40B4-BE49-F238E27FC236}">
                <a16:creationId xmlns:a16="http://schemas.microsoft.com/office/drawing/2014/main" id="{D4481AB7-5402-4D65-A885-E13B5DFC101A}"/>
              </a:ext>
            </a:extLst>
          </p:cNvPr>
          <p:cNvSpPr txBox="1">
            <a:spLocks/>
          </p:cNvSpPr>
          <p:nvPr/>
        </p:nvSpPr>
        <p:spPr>
          <a:xfrm>
            <a:off x="2460989" y="6143589"/>
            <a:ext cx="7287114" cy="45769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4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-  </a:t>
            </a:r>
            <a:r>
              <a:rPr lang="zh-CN" altLang="en-US" sz="14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艰苦创业  开拓创新  争创一流  </a:t>
            </a:r>
            <a:r>
              <a:rPr lang="en-US" altLang="zh-CN" sz="14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-</a:t>
            </a:r>
            <a:endParaRPr lang="zh-CN" altLang="en-US" sz="1400" spc="600" dirty="0">
              <a:solidFill>
                <a:schemeClr val="bg1"/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53302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latin typeface="+mj-ea"/>
                <a:ea typeface="+mj-ea"/>
              </a:rPr>
              <a:t>信道化发射机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EBB7711-3B00-7454-A4CA-B09AE1DA3146}"/>
              </a:ext>
            </a:extLst>
          </p:cNvPr>
          <p:cNvSpPr/>
          <p:nvPr/>
        </p:nvSpPr>
        <p:spPr>
          <a:xfrm>
            <a:off x="-35860" y="286867"/>
            <a:ext cx="5084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spc="300" dirty="0">
                <a:solidFill>
                  <a:schemeClr val="bg1"/>
                </a:solidFill>
                <a:ea typeface="启功字体简体" panose="03000509000000000000" pitchFamily="65" charset="-122"/>
              </a:rPr>
              <a:t>4</a:t>
            </a:r>
            <a:endParaRPr lang="en-CN" sz="2800" dirty="0"/>
          </a:p>
        </p:txBody>
      </p:sp>
      <p:pic>
        <p:nvPicPr>
          <p:cNvPr id="18" name="图片 9">
            <a:extLst>
              <a:ext uri="{FF2B5EF4-FFF2-40B4-BE49-F238E27FC236}">
                <a16:creationId xmlns:a16="http://schemas.microsoft.com/office/drawing/2014/main" id="{DEF9F314-70AD-2337-7C20-9E627ED9F7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1787" y="1095739"/>
            <a:ext cx="5598004" cy="247468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9" name="图片 10">
            <a:extLst>
              <a:ext uri="{FF2B5EF4-FFF2-40B4-BE49-F238E27FC236}">
                <a16:creationId xmlns:a16="http://schemas.microsoft.com/office/drawing/2014/main" id="{93F43871-D25C-0796-DE5C-1FFE7EF4E0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478" y="3785147"/>
            <a:ext cx="7917099" cy="289355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1567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latin typeface="+mj-ea"/>
                <a:ea typeface="+mj-ea"/>
              </a:rPr>
              <a:t>信道化接收机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EBB7711-3B00-7454-A4CA-B09AE1DA3146}"/>
              </a:ext>
            </a:extLst>
          </p:cNvPr>
          <p:cNvSpPr/>
          <p:nvPr/>
        </p:nvSpPr>
        <p:spPr>
          <a:xfrm>
            <a:off x="-35860" y="286867"/>
            <a:ext cx="5084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spc="300" dirty="0">
                <a:solidFill>
                  <a:schemeClr val="bg1"/>
                </a:solidFill>
                <a:ea typeface="启功字体简体" panose="03000509000000000000" pitchFamily="65" charset="-122"/>
              </a:rPr>
              <a:t>4</a:t>
            </a:r>
            <a:endParaRPr lang="en-CN" sz="2800" dirty="0"/>
          </a:p>
        </p:txBody>
      </p:sp>
      <p:pic>
        <p:nvPicPr>
          <p:cNvPr id="7" name="图片 1">
            <a:extLst>
              <a:ext uri="{FF2B5EF4-FFF2-40B4-BE49-F238E27FC236}">
                <a16:creationId xmlns:a16="http://schemas.microsoft.com/office/drawing/2014/main" id="{9A7CCEA0-CBA9-4867-9CD3-01362D25B4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2329" y="1090453"/>
            <a:ext cx="6175625" cy="309375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图片 2">
            <a:extLst>
              <a:ext uri="{FF2B5EF4-FFF2-40B4-BE49-F238E27FC236}">
                <a16:creationId xmlns:a16="http://schemas.microsoft.com/office/drawing/2014/main" id="{BFD47C53-8C4B-FA15-9658-06EC5C094F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6346" y="2748867"/>
            <a:ext cx="7647590" cy="383077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07307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latin typeface="+mj-ea"/>
                <a:ea typeface="+mj-ea"/>
              </a:rPr>
              <a:t>仿真结果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EBB7711-3B00-7454-A4CA-B09AE1DA3146}"/>
              </a:ext>
            </a:extLst>
          </p:cNvPr>
          <p:cNvSpPr/>
          <p:nvPr/>
        </p:nvSpPr>
        <p:spPr>
          <a:xfrm>
            <a:off x="-35860" y="286867"/>
            <a:ext cx="5084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spc="300" dirty="0">
                <a:solidFill>
                  <a:schemeClr val="bg1"/>
                </a:solidFill>
                <a:ea typeface="启功字体简体" panose="03000509000000000000" pitchFamily="65" charset="-122"/>
              </a:rPr>
              <a:t>4</a:t>
            </a:r>
            <a:endParaRPr lang="en-CN" sz="2800" dirty="0"/>
          </a:p>
        </p:txBody>
      </p:sp>
      <p:pic>
        <p:nvPicPr>
          <p:cNvPr id="7" name="图片 1">
            <a:extLst>
              <a:ext uri="{FF2B5EF4-FFF2-40B4-BE49-F238E27FC236}">
                <a16:creationId xmlns:a16="http://schemas.microsoft.com/office/drawing/2014/main" id="{B6F74AFF-B5F9-0ECB-329E-459E44EBB3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1834" y="1138605"/>
            <a:ext cx="7279691" cy="2283535"/>
          </a:xfrm>
          <a:prstGeom prst="rect">
            <a:avLst/>
          </a:prstGeom>
        </p:spPr>
      </p:pic>
      <p:pic>
        <p:nvPicPr>
          <p:cNvPr id="8" name="图片 2">
            <a:extLst>
              <a:ext uri="{FF2B5EF4-FFF2-40B4-BE49-F238E27FC236}">
                <a16:creationId xmlns:a16="http://schemas.microsoft.com/office/drawing/2014/main" id="{092C2C60-A5DC-034A-CBB6-0CE80A0E33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340" y="1949172"/>
            <a:ext cx="7154185" cy="447652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DB49C18-A22A-72A6-F41A-6261CD205383}"/>
              </a:ext>
            </a:extLst>
          </p:cNvPr>
          <p:cNvSpPr txBox="1"/>
          <p:nvPr/>
        </p:nvSpPr>
        <p:spPr>
          <a:xfrm>
            <a:off x="4884240" y="6425692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发射机输出信号频谱</a:t>
            </a:r>
          </a:p>
        </p:txBody>
      </p:sp>
    </p:spTree>
    <p:extLst>
      <p:ext uri="{BB962C8B-B14F-4D97-AF65-F5344CB8AC3E}">
        <p14:creationId xmlns:p14="http://schemas.microsoft.com/office/powerpoint/2010/main" val="128957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1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1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7B507C22-58B8-463E-AFBC-7B1028DAA2A5}"/>
              </a:ext>
            </a:extLst>
          </p:cNvPr>
          <p:cNvSpPr txBox="1"/>
          <p:nvPr/>
        </p:nvSpPr>
        <p:spPr>
          <a:xfrm>
            <a:off x="5218929" y="3065546"/>
            <a:ext cx="2236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采样定理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02EC01C-FD89-4D75-8318-7129AB0D20D3}"/>
              </a:ext>
            </a:extLst>
          </p:cNvPr>
          <p:cNvSpPr txBox="1"/>
          <p:nvPr/>
        </p:nvSpPr>
        <p:spPr>
          <a:xfrm>
            <a:off x="5218929" y="4188056"/>
            <a:ext cx="2236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采样率变换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E388CD8-4E2A-404B-8509-883E9CAAC6CE}"/>
              </a:ext>
            </a:extLst>
          </p:cNvPr>
          <p:cNvSpPr txBox="1"/>
          <p:nvPr/>
        </p:nvSpPr>
        <p:spPr>
          <a:xfrm>
            <a:off x="5218929" y="5262104"/>
            <a:ext cx="25680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多相滤波结构</a:t>
            </a:r>
          </a:p>
          <a:p>
            <a:endParaRPr lang="zh-CN" altLang="en-US" sz="2800" spc="300" dirty="0">
              <a:solidFill>
                <a:schemeClr val="accent1"/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017A393-9634-40B1-8A57-A289DED43398}"/>
              </a:ext>
            </a:extLst>
          </p:cNvPr>
          <p:cNvSpPr txBox="1"/>
          <p:nvPr/>
        </p:nvSpPr>
        <p:spPr>
          <a:xfrm>
            <a:off x="8589897" y="3065546"/>
            <a:ext cx="2702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信道化收发机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EB8E555-661D-4EB7-8CAC-F04545F40337}"/>
              </a:ext>
            </a:extLst>
          </p:cNvPr>
          <p:cNvSpPr txBox="1"/>
          <p:nvPr/>
        </p:nvSpPr>
        <p:spPr>
          <a:xfrm>
            <a:off x="8589897" y="4188056"/>
            <a:ext cx="27022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硬件实现和结果</a:t>
            </a:r>
          </a:p>
          <a:p>
            <a:endParaRPr lang="zh-CN" altLang="en-US" sz="2800" spc="300" dirty="0">
              <a:solidFill>
                <a:schemeClr val="accent1"/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940C937-FC40-435A-8DCB-3E48DCEDCAFD}"/>
              </a:ext>
            </a:extLst>
          </p:cNvPr>
          <p:cNvSpPr txBox="1"/>
          <p:nvPr/>
        </p:nvSpPr>
        <p:spPr>
          <a:xfrm>
            <a:off x="8589897" y="5262104"/>
            <a:ext cx="2702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总结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2137B03-8F52-49DB-B623-05D56ABDCE37}"/>
              </a:ext>
            </a:extLst>
          </p:cNvPr>
          <p:cNvSpPr txBox="1"/>
          <p:nvPr/>
        </p:nvSpPr>
        <p:spPr>
          <a:xfrm>
            <a:off x="5275385" y="3482974"/>
            <a:ext cx="156728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9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BACKGROUND</a:t>
            </a:r>
            <a:endParaRPr lang="zh-CN" altLang="en-US" sz="9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2FD7175-4FED-4CC2-A7E0-B9D6BFA19B04}"/>
              </a:ext>
            </a:extLst>
          </p:cNvPr>
          <p:cNvSpPr txBox="1"/>
          <p:nvPr/>
        </p:nvSpPr>
        <p:spPr>
          <a:xfrm>
            <a:off x="5275385" y="4603618"/>
            <a:ext cx="156728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9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PROCESS</a:t>
            </a:r>
            <a:endParaRPr lang="zh-CN" altLang="en-US" sz="9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9DA619A0-9F5B-4E64-B523-B8953E7B1201}"/>
              </a:ext>
            </a:extLst>
          </p:cNvPr>
          <p:cNvSpPr txBox="1"/>
          <p:nvPr/>
        </p:nvSpPr>
        <p:spPr>
          <a:xfrm>
            <a:off x="5275385" y="5659454"/>
            <a:ext cx="156728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9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CONCLUSION</a:t>
            </a:r>
            <a:endParaRPr lang="zh-CN" altLang="en-US" sz="9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AA9F78CD-5099-4E16-95F4-5CF71A4977D0}"/>
              </a:ext>
            </a:extLst>
          </p:cNvPr>
          <p:cNvSpPr txBox="1"/>
          <p:nvPr/>
        </p:nvSpPr>
        <p:spPr>
          <a:xfrm>
            <a:off x="8654961" y="3482974"/>
            <a:ext cx="156728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9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REVIEW</a:t>
            </a:r>
            <a:endParaRPr lang="zh-CN" altLang="en-US" sz="9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E38D49F2-DF24-4CC9-8986-C180FDCC8A6C}"/>
              </a:ext>
            </a:extLst>
          </p:cNvPr>
          <p:cNvSpPr txBox="1"/>
          <p:nvPr/>
        </p:nvSpPr>
        <p:spPr>
          <a:xfrm>
            <a:off x="8654961" y="4603618"/>
            <a:ext cx="156728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9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ANALYSIS</a:t>
            </a:r>
            <a:endParaRPr lang="zh-CN" altLang="en-US" sz="9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1A5F134-15DC-41F4-8F95-F56ED1BA4E32}"/>
              </a:ext>
            </a:extLst>
          </p:cNvPr>
          <p:cNvSpPr txBox="1"/>
          <p:nvPr/>
        </p:nvSpPr>
        <p:spPr>
          <a:xfrm>
            <a:off x="8654961" y="5659454"/>
            <a:ext cx="156728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9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PROSPECT</a:t>
            </a:r>
            <a:endParaRPr lang="zh-CN" altLang="en-US" sz="9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19135A62-982A-4FFD-B09C-5317726666A4}"/>
              </a:ext>
            </a:extLst>
          </p:cNvPr>
          <p:cNvCxnSpPr/>
          <p:nvPr/>
        </p:nvCxnSpPr>
        <p:spPr>
          <a:xfrm>
            <a:off x="1590359" y="5698972"/>
            <a:ext cx="745319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占位符 5">
            <a:extLst>
              <a:ext uri="{FF2B5EF4-FFF2-40B4-BE49-F238E27FC236}">
                <a16:creationId xmlns:a16="http://schemas.microsoft.com/office/drawing/2014/main" id="{2561F224-52DC-469B-A538-EC871AD304A7}"/>
              </a:ext>
            </a:extLst>
          </p:cNvPr>
          <p:cNvSpPr txBox="1">
            <a:spLocks/>
          </p:cNvSpPr>
          <p:nvPr/>
        </p:nvSpPr>
        <p:spPr>
          <a:xfrm>
            <a:off x="611835" y="3478541"/>
            <a:ext cx="2762739" cy="150495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9600" kern="1200" spc="3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目录</a:t>
            </a:r>
          </a:p>
        </p:txBody>
      </p:sp>
      <p:sp>
        <p:nvSpPr>
          <p:cNvPr id="36" name="文本占位符 8">
            <a:extLst>
              <a:ext uri="{FF2B5EF4-FFF2-40B4-BE49-F238E27FC236}">
                <a16:creationId xmlns:a16="http://schemas.microsoft.com/office/drawing/2014/main" id="{024DADFB-5380-4F5F-92A2-BFA735A3AEB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996742" y="5064235"/>
            <a:ext cx="1992924" cy="360850"/>
          </a:xfrm>
        </p:spPr>
        <p:txBody>
          <a:bodyPr>
            <a:noAutofit/>
          </a:bodyPr>
          <a:lstStyle>
            <a:lvl1pPr marL="0" indent="0" algn="dist">
              <a:buFontTx/>
              <a:buNone/>
              <a:defRPr sz="11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altLang="zh-CN" dirty="0"/>
              <a:t>CONTENTS</a:t>
            </a:r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B07B773-68C9-4617-971A-3DCBEA2A86A5}"/>
              </a:ext>
            </a:extLst>
          </p:cNvPr>
          <p:cNvGrpSpPr/>
          <p:nvPr/>
        </p:nvGrpSpPr>
        <p:grpSpPr>
          <a:xfrm>
            <a:off x="7982080" y="4240456"/>
            <a:ext cx="504000" cy="504000"/>
            <a:chOff x="7982080" y="4240456"/>
            <a:chExt cx="504000" cy="504000"/>
          </a:xfrm>
        </p:grpSpPr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534D47E0-3F97-4277-9861-A36F993F9521}"/>
                </a:ext>
              </a:extLst>
            </p:cNvPr>
            <p:cNvSpPr/>
            <p:nvPr/>
          </p:nvSpPr>
          <p:spPr>
            <a:xfrm>
              <a:off x="7982080" y="4240456"/>
              <a:ext cx="504000" cy="5040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Freeform 108">
              <a:extLst>
                <a:ext uri="{FF2B5EF4-FFF2-40B4-BE49-F238E27FC236}">
                  <a16:creationId xmlns:a16="http://schemas.microsoft.com/office/drawing/2014/main" id="{07AA5F62-BE65-4465-BC0D-F772899739A2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8054080" y="4382788"/>
              <a:ext cx="360000" cy="219337"/>
            </a:xfrm>
            <a:custGeom>
              <a:avLst/>
              <a:gdLst>
                <a:gd name="T0" fmla="*/ 126 w 128"/>
                <a:gd name="T1" fmla="*/ 74 h 78"/>
                <a:gd name="T2" fmla="*/ 114 w 128"/>
                <a:gd name="T3" fmla="*/ 74 h 78"/>
                <a:gd name="T4" fmla="*/ 114 w 128"/>
                <a:gd name="T5" fmla="*/ 50 h 78"/>
                <a:gd name="T6" fmla="*/ 108 w 128"/>
                <a:gd name="T7" fmla="*/ 44 h 78"/>
                <a:gd name="T8" fmla="*/ 94 w 128"/>
                <a:gd name="T9" fmla="*/ 44 h 78"/>
                <a:gd name="T10" fmla="*/ 88 w 128"/>
                <a:gd name="T11" fmla="*/ 50 h 78"/>
                <a:gd name="T12" fmla="*/ 88 w 128"/>
                <a:gd name="T13" fmla="*/ 74 h 78"/>
                <a:gd name="T14" fmla="*/ 77 w 128"/>
                <a:gd name="T15" fmla="*/ 74 h 78"/>
                <a:gd name="T16" fmla="*/ 77 w 128"/>
                <a:gd name="T17" fmla="*/ 6 h 78"/>
                <a:gd name="T18" fmla="*/ 71 w 128"/>
                <a:gd name="T19" fmla="*/ 0 h 78"/>
                <a:gd name="T20" fmla="*/ 57 w 128"/>
                <a:gd name="T21" fmla="*/ 0 h 78"/>
                <a:gd name="T22" fmla="*/ 51 w 128"/>
                <a:gd name="T23" fmla="*/ 6 h 78"/>
                <a:gd name="T24" fmla="*/ 51 w 128"/>
                <a:gd name="T25" fmla="*/ 74 h 78"/>
                <a:gd name="T26" fmla="*/ 40 w 128"/>
                <a:gd name="T27" fmla="*/ 74 h 78"/>
                <a:gd name="T28" fmla="*/ 40 w 128"/>
                <a:gd name="T29" fmla="*/ 35 h 78"/>
                <a:gd name="T30" fmla="*/ 34 w 128"/>
                <a:gd name="T31" fmla="*/ 29 h 78"/>
                <a:gd name="T32" fmla="*/ 20 w 128"/>
                <a:gd name="T33" fmla="*/ 29 h 78"/>
                <a:gd name="T34" fmla="*/ 14 w 128"/>
                <a:gd name="T35" fmla="*/ 35 h 78"/>
                <a:gd name="T36" fmla="*/ 14 w 128"/>
                <a:gd name="T37" fmla="*/ 74 h 78"/>
                <a:gd name="T38" fmla="*/ 2 w 128"/>
                <a:gd name="T39" fmla="*/ 74 h 78"/>
                <a:gd name="T40" fmla="*/ 0 w 128"/>
                <a:gd name="T41" fmla="*/ 76 h 78"/>
                <a:gd name="T42" fmla="*/ 2 w 128"/>
                <a:gd name="T43" fmla="*/ 78 h 78"/>
                <a:gd name="T44" fmla="*/ 126 w 128"/>
                <a:gd name="T45" fmla="*/ 78 h 78"/>
                <a:gd name="T46" fmla="*/ 128 w 128"/>
                <a:gd name="T47" fmla="*/ 76 h 78"/>
                <a:gd name="T48" fmla="*/ 126 w 128"/>
                <a:gd name="T49" fmla="*/ 74 h 78"/>
                <a:gd name="T50" fmla="*/ 36 w 128"/>
                <a:gd name="T51" fmla="*/ 74 h 78"/>
                <a:gd name="T52" fmla="*/ 18 w 128"/>
                <a:gd name="T53" fmla="*/ 74 h 78"/>
                <a:gd name="T54" fmla="*/ 18 w 128"/>
                <a:gd name="T55" fmla="*/ 34 h 78"/>
                <a:gd name="T56" fmla="*/ 36 w 128"/>
                <a:gd name="T57" fmla="*/ 34 h 78"/>
                <a:gd name="T58" fmla="*/ 36 w 128"/>
                <a:gd name="T59" fmla="*/ 74 h 78"/>
                <a:gd name="T60" fmla="*/ 73 w 128"/>
                <a:gd name="T61" fmla="*/ 74 h 78"/>
                <a:gd name="T62" fmla="*/ 55 w 128"/>
                <a:gd name="T63" fmla="*/ 74 h 78"/>
                <a:gd name="T64" fmla="*/ 55 w 128"/>
                <a:gd name="T65" fmla="*/ 4 h 78"/>
                <a:gd name="T66" fmla="*/ 73 w 128"/>
                <a:gd name="T67" fmla="*/ 4 h 78"/>
                <a:gd name="T68" fmla="*/ 73 w 128"/>
                <a:gd name="T69" fmla="*/ 74 h 78"/>
                <a:gd name="T70" fmla="*/ 110 w 128"/>
                <a:gd name="T71" fmla="*/ 74 h 78"/>
                <a:gd name="T72" fmla="*/ 92 w 128"/>
                <a:gd name="T73" fmla="*/ 74 h 78"/>
                <a:gd name="T74" fmla="*/ 92 w 128"/>
                <a:gd name="T75" fmla="*/ 49 h 78"/>
                <a:gd name="T76" fmla="*/ 110 w 128"/>
                <a:gd name="T77" fmla="*/ 49 h 78"/>
                <a:gd name="T78" fmla="*/ 110 w 128"/>
                <a:gd name="T79" fmla="*/ 74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28" h="78">
                  <a:moveTo>
                    <a:pt x="126" y="74"/>
                  </a:moveTo>
                  <a:cubicBezTo>
                    <a:pt x="114" y="74"/>
                    <a:pt x="114" y="74"/>
                    <a:pt x="114" y="74"/>
                  </a:cubicBezTo>
                  <a:cubicBezTo>
                    <a:pt x="114" y="50"/>
                    <a:pt x="114" y="50"/>
                    <a:pt x="114" y="50"/>
                  </a:cubicBezTo>
                  <a:cubicBezTo>
                    <a:pt x="114" y="47"/>
                    <a:pt x="112" y="44"/>
                    <a:pt x="108" y="44"/>
                  </a:cubicBezTo>
                  <a:cubicBezTo>
                    <a:pt x="94" y="44"/>
                    <a:pt x="94" y="44"/>
                    <a:pt x="94" y="44"/>
                  </a:cubicBezTo>
                  <a:cubicBezTo>
                    <a:pt x="90" y="44"/>
                    <a:pt x="88" y="47"/>
                    <a:pt x="88" y="50"/>
                  </a:cubicBezTo>
                  <a:cubicBezTo>
                    <a:pt x="88" y="74"/>
                    <a:pt x="88" y="74"/>
                    <a:pt x="88" y="74"/>
                  </a:cubicBezTo>
                  <a:cubicBezTo>
                    <a:pt x="77" y="74"/>
                    <a:pt x="77" y="74"/>
                    <a:pt x="77" y="74"/>
                  </a:cubicBezTo>
                  <a:cubicBezTo>
                    <a:pt x="77" y="6"/>
                    <a:pt x="77" y="6"/>
                    <a:pt x="77" y="6"/>
                  </a:cubicBezTo>
                  <a:cubicBezTo>
                    <a:pt x="77" y="2"/>
                    <a:pt x="75" y="0"/>
                    <a:pt x="71" y="0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3" y="0"/>
                    <a:pt x="51" y="2"/>
                    <a:pt x="51" y="6"/>
                  </a:cubicBezTo>
                  <a:cubicBezTo>
                    <a:pt x="51" y="74"/>
                    <a:pt x="51" y="74"/>
                    <a:pt x="51" y="74"/>
                  </a:cubicBezTo>
                  <a:cubicBezTo>
                    <a:pt x="40" y="74"/>
                    <a:pt x="40" y="74"/>
                    <a:pt x="40" y="74"/>
                  </a:cubicBezTo>
                  <a:cubicBezTo>
                    <a:pt x="40" y="35"/>
                    <a:pt x="40" y="35"/>
                    <a:pt x="40" y="35"/>
                  </a:cubicBezTo>
                  <a:cubicBezTo>
                    <a:pt x="40" y="32"/>
                    <a:pt x="38" y="29"/>
                    <a:pt x="34" y="29"/>
                  </a:cubicBezTo>
                  <a:cubicBezTo>
                    <a:pt x="20" y="29"/>
                    <a:pt x="20" y="29"/>
                    <a:pt x="20" y="29"/>
                  </a:cubicBezTo>
                  <a:cubicBezTo>
                    <a:pt x="16" y="29"/>
                    <a:pt x="14" y="32"/>
                    <a:pt x="14" y="35"/>
                  </a:cubicBezTo>
                  <a:cubicBezTo>
                    <a:pt x="14" y="74"/>
                    <a:pt x="14" y="74"/>
                    <a:pt x="14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1" y="74"/>
                    <a:pt x="0" y="75"/>
                    <a:pt x="0" y="76"/>
                  </a:cubicBezTo>
                  <a:cubicBezTo>
                    <a:pt x="0" y="77"/>
                    <a:pt x="1" y="78"/>
                    <a:pt x="2" y="78"/>
                  </a:cubicBezTo>
                  <a:cubicBezTo>
                    <a:pt x="126" y="78"/>
                    <a:pt x="126" y="78"/>
                    <a:pt x="126" y="78"/>
                  </a:cubicBezTo>
                  <a:cubicBezTo>
                    <a:pt x="127" y="78"/>
                    <a:pt x="128" y="77"/>
                    <a:pt x="128" y="76"/>
                  </a:cubicBezTo>
                  <a:cubicBezTo>
                    <a:pt x="128" y="75"/>
                    <a:pt x="127" y="74"/>
                    <a:pt x="126" y="74"/>
                  </a:cubicBezTo>
                  <a:close/>
                  <a:moveTo>
                    <a:pt x="36" y="74"/>
                  </a:moveTo>
                  <a:cubicBezTo>
                    <a:pt x="18" y="74"/>
                    <a:pt x="18" y="74"/>
                    <a:pt x="18" y="7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36" y="34"/>
                    <a:pt x="36" y="34"/>
                    <a:pt x="36" y="34"/>
                  </a:cubicBezTo>
                  <a:lnTo>
                    <a:pt x="36" y="74"/>
                  </a:lnTo>
                  <a:close/>
                  <a:moveTo>
                    <a:pt x="73" y="74"/>
                  </a:moveTo>
                  <a:cubicBezTo>
                    <a:pt x="55" y="74"/>
                    <a:pt x="55" y="74"/>
                    <a:pt x="55" y="74"/>
                  </a:cubicBezTo>
                  <a:cubicBezTo>
                    <a:pt x="55" y="4"/>
                    <a:pt x="55" y="4"/>
                    <a:pt x="55" y="4"/>
                  </a:cubicBezTo>
                  <a:cubicBezTo>
                    <a:pt x="73" y="4"/>
                    <a:pt x="73" y="4"/>
                    <a:pt x="73" y="4"/>
                  </a:cubicBezTo>
                  <a:lnTo>
                    <a:pt x="73" y="74"/>
                  </a:lnTo>
                  <a:close/>
                  <a:moveTo>
                    <a:pt x="110" y="74"/>
                  </a:moveTo>
                  <a:cubicBezTo>
                    <a:pt x="92" y="74"/>
                    <a:pt x="92" y="74"/>
                    <a:pt x="92" y="74"/>
                  </a:cubicBezTo>
                  <a:cubicBezTo>
                    <a:pt x="92" y="49"/>
                    <a:pt x="92" y="49"/>
                    <a:pt x="92" y="49"/>
                  </a:cubicBezTo>
                  <a:cubicBezTo>
                    <a:pt x="110" y="49"/>
                    <a:pt x="110" y="49"/>
                    <a:pt x="110" y="49"/>
                  </a:cubicBezTo>
                  <a:lnTo>
                    <a:pt x="110" y="7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69BFF879-8FF4-433A-A85C-4361CD867542}"/>
              </a:ext>
            </a:extLst>
          </p:cNvPr>
          <p:cNvGrpSpPr/>
          <p:nvPr/>
        </p:nvGrpSpPr>
        <p:grpSpPr>
          <a:xfrm>
            <a:off x="7982080" y="5312514"/>
            <a:ext cx="504000" cy="504000"/>
            <a:chOff x="7982080" y="5312514"/>
            <a:chExt cx="504000" cy="504000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B8E18DED-78D0-49E4-833B-F951F77FE99F}"/>
                </a:ext>
              </a:extLst>
            </p:cNvPr>
            <p:cNvSpPr/>
            <p:nvPr/>
          </p:nvSpPr>
          <p:spPr>
            <a:xfrm>
              <a:off x="7982080" y="5312514"/>
              <a:ext cx="504000" cy="5040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Freeform 96">
              <a:extLst>
                <a:ext uri="{FF2B5EF4-FFF2-40B4-BE49-F238E27FC236}">
                  <a16:creationId xmlns:a16="http://schemas.microsoft.com/office/drawing/2014/main" id="{BC288355-72C4-43F0-8F1F-010F97A06763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8072080" y="5401977"/>
              <a:ext cx="324000" cy="325074"/>
            </a:xfrm>
            <a:custGeom>
              <a:avLst/>
              <a:gdLst>
                <a:gd name="T0" fmla="*/ 64 w 128"/>
                <a:gd name="T1" fmla="*/ 128 h 128"/>
                <a:gd name="T2" fmla="*/ 20 w 128"/>
                <a:gd name="T3" fmla="*/ 24 h 128"/>
                <a:gd name="T4" fmla="*/ 48 w 128"/>
                <a:gd name="T5" fmla="*/ 7 h 128"/>
                <a:gd name="T6" fmla="*/ 33 w 128"/>
                <a:gd name="T7" fmla="*/ 30 h 128"/>
                <a:gd name="T8" fmla="*/ 21 w 128"/>
                <a:gd name="T9" fmla="*/ 26 h 128"/>
                <a:gd name="T10" fmla="*/ 5 w 128"/>
                <a:gd name="T11" fmla="*/ 60 h 128"/>
                <a:gd name="T12" fmla="*/ 16 w 128"/>
                <a:gd name="T13" fmla="*/ 29 h 128"/>
                <a:gd name="T14" fmla="*/ 30 w 128"/>
                <a:gd name="T15" fmla="*/ 35 h 128"/>
                <a:gd name="T16" fmla="*/ 24 w 128"/>
                <a:gd name="T17" fmla="*/ 62 h 128"/>
                <a:gd name="T18" fmla="*/ 17 w 128"/>
                <a:gd name="T19" fmla="*/ 98 h 128"/>
                <a:gd name="T20" fmla="*/ 9 w 128"/>
                <a:gd name="T21" fmla="*/ 87 h 128"/>
                <a:gd name="T22" fmla="*/ 24 w 128"/>
                <a:gd name="T23" fmla="*/ 66 h 128"/>
                <a:gd name="T24" fmla="*/ 30 w 128"/>
                <a:gd name="T25" fmla="*/ 93 h 128"/>
                <a:gd name="T26" fmla="*/ 48 w 128"/>
                <a:gd name="T27" fmla="*/ 121 h 128"/>
                <a:gd name="T28" fmla="*/ 20 w 128"/>
                <a:gd name="T29" fmla="*/ 104 h 128"/>
                <a:gd name="T30" fmla="*/ 31 w 128"/>
                <a:gd name="T31" fmla="*/ 98 h 128"/>
                <a:gd name="T32" fmla="*/ 49 w 128"/>
                <a:gd name="T33" fmla="*/ 119 h 128"/>
                <a:gd name="T34" fmla="*/ 62 w 128"/>
                <a:gd name="T35" fmla="*/ 122 h 128"/>
                <a:gd name="T36" fmla="*/ 37 w 128"/>
                <a:gd name="T37" fmla="*/ 97 h 128"/>
                <a:gd name="T38" fmla="*/ 60 w 128"/>
                <a:gd name="T39" fmla="*/ 92 h 128"/>
                <a:gd name="T40" fmla="*/ 62 w 128"/>
                <a:gd name="T41" fmla="*/ 88 h 128"/>
                <a:gd name="T42" fmla="*/ 34 w 128"/>
                <a:gd name="T43" fmla="*/ 92 h 128"/>
                <a:gd name="T44" fmla="*/ 29 w 128"/>
                <a:gd name="T45" fmla="*/ 66 h 128"/>
                <a:gd name="T46" fmla="*/ 62 w 128"/>
                <a:gd name="T47" fmla="*/ 62 h 128"/>
                <a:gd name="T48" fmla="*/ 34 w 128"/>
                <a:gd name="T49" fmla="*/ 38 h 128"/>
                <a:gd name="T50" fmla="*/ 60 w 128"/>
                <a:gd name="T51" fmla="*/ 40 h 128"/>
                <a:gd name="T52" fmla="*/ 62 w 128"/>
                <a:gd name="T53" fmla="*/ 36 h 128"/>
                <a:gd name="T54" fmla="*/ 36 w 128"/>
                <a:gd name="T55" fmla="*/ 32 h 128"/>
                <a:gd name="T56" fmla="*/ 60 w 128"/>
                <a:gd name="T57" fmla="*/ 7 h 128"/>
                <a:gd name="T58" fmla="*/ 111 w 128"/>
                <a:gd name="T59" fmla="*/ 30 h 128"/>
                <a:gd name="T60" fmla="*/ 119 w 128"/>
                <a:gd name="T61" fmla="*/ 41 h 128"/>
                <a:gd name="T62" fmla="*/ 104 w 128"/>
                <a:gd name="T63" fmla="*/ 62 h 128"/>
                <a:gd name="T64" fmla="*/ 98 w 128"/>
                <a:gd name="T65" fmla="*/ 35 h 128"/>
                <a:gd name="T66" fmla="*/ 80 w 128"/>
                <a:gd name="T67" fmla="*/ 7 h 128"/>
                <a:gd name="T68" fmla="*/ 108 w 128"/>
                <a:gd name="T69" fmla="*/ 24 h 128"/>
                <a:gd name="T70" fmla="*/ 97 w 128"/>
                <a:gd name="T71" fmla="*/ 30 h 128"/>
                <a:gd name="T72" fmla="*/ 79 w 128"/>
                <a:gd name="T73" fmla="*/ 9 h 128"/>
                <a:gd name="T74" fmla="*/ 66 w 128"/>
                <a:gd name="T75" fmla="*/ 6 h 128"/>
                <a:gd name="T76" fmla="*/ 91 w 128"/>
                <a:gd name="T77" fmla="*/ 31 h 128"/>
                <a:gd name="T78" fmla="*/ 68 w 128"/>
                <a:gd name="T79" fmla="*/ 36 h 128"/>
                <a:gd name="T80" fmla="*/ 66 w 128"/>
                <a:gd name="T81" fmla="*/ 40 h 128"/>
                <a:gd name="T82" fmla="*/ 94 w 128"/>
                <a:gd name="T83" fmla="*/ 36 h 128"/>
                <a:gd name="T84" fmla="*/ 99 w 128"/>
                <a:gd name="T85" fmla="*/ 62 h 128"/>
                <a:gd name="T86" fmla="*/ 66 w 128"/>
                <a:gd name="T87" fmla="*/ 66 h 128"/>
                <a:gd name="T88" fmla="*/ 94 w 128"/>
                <a:gd name="T89" fmla="*/ 90 h 128"/>
                <a:gd name="T90" fmla="*/ 68 w 128"/>
                <a:gd name="T91" fmla="*/ 88 h 128"/>
                <a:gd name="T92" fmla="*/ 66 w 128"/>
                <a:gd name="T93" fmla="*/ 122 h 128"/>
                <a:gd name="T94" fmla="*/ 90 w 128"/>
                <a:gd name="T95" fmla="*/ 95 h 128"/>
                <a:gd name="T96" fmla="*/ 80 w 128"/>
                <a:gd name="T97" fmla="*/ 112 h 128"/>
                <a:gd name="T98" fmla="*/ 108 w 128"/>
                <a:gd name="T99" fmla="*/ 104 h 128"/>
                <a:gd name="T100" fmla="*/ 80 w 128"/>
                <a:gd name="T101" fmla="*/ 121 h 128"/>
                <a:gd name="T102" fmla="*/ 95 w 128"/>
                <a:gd name="T103" fmla="*/ 98 h 128"/>
                <a:gd name="T104" fmla="*/ 107 w 128"/>
                <a:gd name="T105" fmla="*/ 102 h 128"/>
                <a:gd name="T106" fmla="*/ 123 w 128"/>
                <a:gd name="T107" fmla="*/ 68 h 128"/>
                <a:gd name="T108" fmla="*/ 112 w 128"/>
                <a:gd name="T109" fmla="*/ 99 h 128"/>
                <a:gd name="T110" fmla="*/ 98 w 128"/>
                <a:gd name="T111" fmla="*/ 93 h 128"/>
                <a:gd name="T112" fmla="*/ 104 w 128"/>
                <a:gd name="T113" fmla="*/ 66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28" h="128">
                  <a:moveTo>
                    <a:pt x="64" y="0"/>
                  </a:moveTo>
                  <a:cubicBezTo>
                    <a:pt x="29" y="0"/>
                    <a:pt x="0" y="29"/>
                    <a:pt x="0" y="64"/>
                  </a:cubicBezTo>
                  <a:cubicBezTo>
                    <a:pt x="0" y="99"/>
                    <a:pt x="29" y="128"/>
                    <a:pt x="64" y="128"/>
                  </a:cubicBezTo>
                  <a:cubicBezTo>
                    <a:pt x="99" y="128"/>
                    <a:pt x="128" y="99"/>
                    <a:pt x="128" y="64"/>
                  </a:cubicBezTo>
                  <a:cubicBezTo>
                    <a:pt x="128" y="29"/>
                    <a:pt x="99" y="0"/>
                    <a:pt x="64" y="0"/>
                  </a:cubicBezTo>
                  <a:close/>
                  <a:moveTo>
                    <a:pt x="20" y="24"/>
                  </a:moveTo>
                  <a:cubicBezTo>
                    <a:pt x="21" y="23"/>
                    <a:pt x="21" y="23"/>
                    <a:pt x="22" y="22"/>
                  </a:cubicBezTo>
                  <a:cubicBezTo>
                    <a:pt x="27" y="17"/>
                    <a:pt x="34" y="12"/>
                    <a:pt x="41" y="9"/>
                  </a:cubicBezTo>
                  <a:cubicBezTo>
                    <a:pt x="43" y="8"/>
                    <a:pt x="46" y="7"/>
                    <a:pt x="48" y="7"/>
                  </a:cubicBezTo>
                  <a:cubicBezTo>
                    <a:pt x="54" y="5"/>
                    <a:pt x="54" y="5"/>
                    <a:pt x="54" y="5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3" y="15"/>
                    <a:pt x="37" y="22"/>
                    <a:pt x="33" y="30"/>
                  </a:cubicBezTo>
                  <a:cubicBezTo>
                    <a:pt x="32" y="31"/>
                    <a:pt x="32" y="31"/>
                    <a:pt x="32" y="31"/>
                  </a:cubicBezTo>
                  <a:cubicBezTo>
                    <a:pt x="31" y="30"/>
                    <a:pt x="31" y="30"/>
                    <a:pt x="31" y="30"/>
                  </a:cubicBezTo>
                  <a:cubicBezTo>
                    <a:pt x="27" y="29"/>
                    <a:pt x="24" y="28"/>
                    <a:pt x="21" y="26"/>
                  </a:cubicBezTo>
                  <a:cubicBezTo>
                    <a:pt x="19" y="25"/>
                    <a:pt x="19" y="25"/>
                    <a:pt x="19" y="25"/>
                  </a:cubicBezTo>
                  <a:lnTo>
                    <a:pt x="20" y="24"/>
                  </a:lnTo>
                  <a:close/>
                  <a:moveTo>
                    <a:pt x="5" y="60"/>
                  </a:moveTo>
                  <a:cubicBezTo>
                    <a:pt x="5" y="54"/>
                    <a:pt x="7" y="47"/>
                    <a:pt x="9" y="41"/>
                  </a:cubicBezTo>
                  <a:cubicBezTo>
                    <a:pt x="11" y="37"/>
                    <a:pt x="13" y="33"/>
                    <a:pt x="15" y="30"/>
                  </a:cubicBezTo>
                  <a:cubicBezTo>
                    <a:pt x="16" y="29"/>
                    <a:pt x="16" y="29"/>
                    <a:pt x="16" y="29"/>
                  </a:cubicBezTo>
                  <a:cubicBezTo>
                    <a:pt x="17" y="30"/>
                    <a:pt x="17" y="30"/>
                    <a:pt x="17" y="30"/>
                  </a:cubicBezTo>
                  <a:cubicBezTo>
                    <a:pt x="21" y="31"/>
                    <a:pt x="25" y="33"/>
                    <a:pt x="29" y="34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26" y="44"/>
                    <a:pt x="24" y="52"/>
                    <a:pt x="24" y="60"/>
                  </a:cubicBezTo>
                  <a:cubicBezTo>
                    <a:pt x="24" y="62"/>
                    <a:pt x="24" y="62"/>
                    <a:pt x="24" y="62"/>
                  </a:cubicBezTo>
                  <a:cubicBezTo>
                    <a:pt x="5" y="62"/>
                    <a:pt x="5" y="62"/>
                    <a:pt x="5" y="62"/>
                  </a:cubicBezTo>
                  <a:lnTo>
                    <a:pt x="5" y="60"/>
                  </a:lnTo>
                  <a:close/>
                  <a:moveTo>
                    <a:pt x="17" y="98"/>
                  </a:moveTo>
                  <a:cubicBezTo>
                    <a:pt x="16" y="99"/>
                    <a:pt x="16" y="99"/>
                    <a:pt x="16" y="99"/>
                  </a:cubicBezTo>
                  <a:cubicBezTo>
                    <a:pt x="15" y="98"/>
                    <a:pt x="15" y="98"/>
                    <a:pt x="15" y="98"/>
                  </a:cubicBezTo>
                  <a:cubicBezTo>
                    <a:pt x="13" y="95"/>
                    <a:pt x="11" y="91"/>
                    <a:pt x="9" y="87"/>
                  </a:cubicBezTo>
                  <a:cubicBezTo>
                    <a:pt x="7" y="81"/>
                    <a:pt x="5" y="74"/>
                    <a:pt x="5" y="68"/>
                  </a:cubicBezTo>
                  <a:cubicBezTo>
                    <a:pt x="5" y="66"/>
                    <a:pt x="5" y="66"/>
                    <a:pt x="5" y="66"/>
                  </a:cubicBezTo>
                  <a:cubicBezTo>
                    <a:pt x="24" y="66"/>
                    <a:pt x="24" y="66"/>
                    <a:pt x="24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4" y="76"/>
                    <a:pt x="26" y="84"/>
                    <a:pt x="29" y="92"/>
                  </a:cubicBezTo>
                  <a:cubicBezTo>
                    <a:pt x="30" y="93"/>
                    <a:pt x="30" y="93"/>
                    <a:pt x="30" y="93"/>
                  </a:cubicBezTo>
                  <a:cubicBezTo>
                    <a:pt x="29" y="94"/>
                    <a:pt x="29" y="94"/>
                    <a:pt x="29" y="94"/>
                  </a:cubicBezTo>
                  <a:cubicBezTo>
                    <a:pt x="25" y="95"/>
                    <a:pt x="21" y="97"/>
                    <a:pt x="17" y="98"/>
                  </a:cubicBezTo>
                  <a:close/>
                  <a:moveTo>
                    <a:pt x="48" y="121"/>
                  </a:moveTo>
                  <a:cubicBezTo>
                    <a:pt x="46" y="121"/>
                    <a:pt x="43" y="120"/>
                    <a:pt x="41" y="119"/>
                  </a:cubicBezTo>
                  <a:cubicBezTo>
                    <a:pt x="34" y="116"/>
                    <a:pt x="27" y="112"/>
                    <a:pt x="22" y="106"/>
                  </a:cubicBezTo>
                  <a:cubicBezTo>
                    <a:pt x="21" y="105"/>
                    <a:pt x="21" y="105"/>
                    <a:pt x="20" y="104"/>
                  </a:cubicBezTo>
                  <a:cubicBezTo>
                    <a:pt x="19" y="103"/>
                    <a:pt x="19" y="103"/>
                    <a:pt x="19" y="103"/>
                  </a:cubicBezTo>
                  <a:cubicBezTo>
                    <a:pt x="21" y="102"/>
                    <a:pt x="21" y="102"/>
                    <a:pt x="21" y="102"/>
                  </a:cubicBezTo>
                  <a:cubicBezTo>
                    <a:pt x="24" y="100"/>
                    <a:pt x="27" y="99"/>
                    <a:pt x="31" y="98"/>
                  </a:cubicBezTo>
                  <a:cubicBezTo>
                    <a:pt x="32" y="97"/>
                    <a:pt x="32" y="97"/>
                    <a:pt x="32" y="97"/>
                  </a:cubicBezTo>
                  <a:cubicBezTo>
                    <a:pt x="33" y="98"/>
                    <a:pt x="33" y="98"/>
                    <a:pt x="33" y="98"/>
                  </a:cubicBezTo>
                  <a:cubicBezTo>
                    <a:pt x="37" y="106"/>
                    <a:pt x="43" y="113"/>
                    <a:pt x="49" y="119"/>
                  </a:cubicBezTo>
                  <a:cubicBezTo>
                    <a:pt x="54" y="123"/>
                    <a:pt x="54" y="123"/>
                    <a:pt x="54" y="123"/>
                  </a:cubicBezTo>
                  <a:lnTo>
                    <a:pt x="48" y="121"/>
                  </a:lnTo>
                  <a:close/>
                  <a:moveTo>
                    <a:pt x="62" y="122"/>
                  </a:moveTo>
                  <a:cubicBezTo>
                    <a:pt x="60" y="121"/>
                    <a:pt x="60" y="121"/>
                    <a:pt x="60" y="121"/>
                  </a:cubicBezTo>
                  <a:cubicBezTo>
                    <a:pt x="55" y="118"/>
                    <a:pt x="52" y="115"/>
                    <a:pt x="48" y="112"/>
                  </a:cubicBezTo>
                  <a:cubicBezTo>
                    <a:pt x="44" y="107"/>
                    <a:pt x="40" y="103"/>
                    <a:pt x="37" y="97"/>
                  </a:cubicBezTo>
                  <a:cubicBezTo>
                    <a:pt x="36" y="96"/>
                    <a:pt x="36" y="96"/>
                    <a:pt x="36" y="96"/>
                  </a:cubicBezTo>
                  <a:cubicBezTo>
                    <a:pt x="38" y="95"/>
                    <a:pt x="38" y="95"/>
                    <a:pt x="38" y="95"/>
                  </a:cubicBezTo>
                  <a:cubicBezTo>
                    <a:pt x="45" y="94"/>
                    <a:pt x="53" y="93"/>
                    <a:pt x="60" y="92"/>
                  </a:cubicBezTo>
                  <a:cubicBezTo>
                    <a:pt x="62" y="92"/>
                    <a:pt x="62" y="92"/>
                    <a:pt x="62" y="92"/>
                  </a:cubicBezTo>
                  <a:lnTo>
                    <a:pt x="62" y="122"/>
                  </a:lnTo>
                  <a:close/>
                  <a:moveTo>
                    <a:pt x="62" y="88"/>
                  </a:moveTo>
                  <a:cubicBezTo>
                    <a:pt x="60" y="88"/>
                    <a:pt x="60" y="88"/>
                    <a:pt x="60" y="88"/>
                  </a:cubicBezTo>
                  <a:cubicBezTo>
                    <a:pt x="52" y="88"/>
                    <a:pt x="44" y="89"/>
                    <a:pt x="36" y="91"/>
                  </a:cubicBezTo>
                  <a:cubicBezTo>
                    <a:pt x="34" y="92"/>
                    <a:pt x="34" y="92"/>
                    <a:pt x="34" y="92"/>
                  </a:cubicBezTo>
                  <a:cubicBezTo>
                    <a:pt x="34" y="90"/>
                    <a:pt x="34" y="90"/>
                    <a:pt x="34" y="90"/>
                  </a:cubicBezTo>
                  <a:cubicBezTo>
                    <a:pt x="31" y="83"/>
                    <a:pt x="29" y="76"/>
                    <a:pt x="29" y="68"/>
                  </a:cubicBezTo>
                  <a:cubicBezTo>
                    <a:pt x="29" y="66"/>
                    <a:pt x="29" y="66"/>
                    <a:pt x="29" y="66"/>
                  </a:cubicBezTo>
                  <a:cubicBezTo>
                    <a:pt x="62" y="66"/>
                    <a:pt x="62" y="66"/>
                    <a:pt x="62" y="66"/>
                  </a:cubicBezTo>
                  <a:lnTo>
                    <a:pt x="62" y="88"/>
                  </a:lnTo>
                  <a:close/>
                  <a:moveTo>
                    <a:pt x="62" y="62"/>
                  </a:moveTo>
                  <a:cubicBezTo>
                    <a:pt x="29" y="62"/>
                    <a:pt x="29" y="62"/>
                    <a:pt x="29" y="62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9" y="52"/>
                    <a:pt x="31" y="45"/>
                    <a:pt x="34" y="38"/>
                  </a:cubicBezTo>
                  <a:cubicBezTo>
                    <a:pt x="34" y="37"/>
                    <a:pt x="34" y="37"/>
                    <a:pt x="34" y="37"/>
                  </a:cubicBezTo>
                  <a:cubicBezTo>
                    <a:pt x="36" y="37"/>
                    <a:pt x="36" y="37"/>
                    <a:pt x="36" y="37"/>
                  </a:cubicBezTo>
                  <a:cubicBezTo>
                    <a:pt x="44" y="39"/>
                    <a:pt x="52" y="40"/>
                    <a:pt x="60" y="40"/>
                  </a:cubicBezTo>
                  <a:cubicBezTo>
                    <a:pt x="62" y="40"/>
                    <a:pt x="62" y="40"/>
                    <a:pt x="62" y="40"/>
                  </a:cubicBezTo>
                  <a:lnTo>
                    <a:pt x="62" y="62"/>
                  </a:lnTo>
                  <a:close/>
                  <a:moveTo>
                    <a:pt x="62" y="36"/>
                  </a:moveTo>
                  <a:cubicBezTo>
                    <a:pt x="60" y="36"/>
                    <a:pt x="60" y="36"/>
                    <a:pt x="60" y="36"/>
                  </a:cubicBezTo>
                  <a:cubicBezTo>
                    <a:pt x="53" y="35"/>
                    <a:pt x="45" y="34"/>
                    <a:pt x="38" y="33"/>
                  </a:cubicBezTo>
                  <a:cubicBezTo>
                    <a:pt x="36" y="32"/>
                    <a:pt x="36" y="32"/>
                    <a:pt x="36" y="32"/>
                  </a:cubicBezTo>
                  <a:cubicBezTo>
                    <a:pt x="37" y="31"/>
                    <a:pt x="37" y="31"/>
                    <a:pt x="37" y="31"/>
                  </a:cubicBezTo>
                  <a:cubicBezTo>
                    <a:pt x="40" y="25"/>
                    <a:pt x="44" y="21"/>
                    <a:pt x="48" y="17"/>
                  </a:cubicBezTo>
                  <a:cubicBezTo>
                    <a:pt x="52" y="13"/>
                    <a:pt x="55" y="10"/>
                    <a:pt x="60" y="7"/>
                  </a:cubicBezTo>
                  <a:cubicBezTo>
                    <a:pt x="62" y="6"/>
                    <a:pt x="62" y="6"/>
                    <a:pt x="62" y="6"/>
                  </a:cubicBezTo>
                  <a:lnTo>
                    <a:pt x="62" y="36"/>
                  </a:lnTo>
                  <a:close/>
                  <a:moveTo>
                    <a:pt x="111" y="30"/>
                  </a:moveTo>
                  <a:cubicBezTo>
                    <a:pt x="112" y="29"/>
                    <a:pt x="112" y="29"/>
                    <a:pt x="112" y="29"/>
                  </a:cubicBezTo>
                  <a:cubicBezTo>
                    <a:pt x="113" y="30"/>
                    <a:pt x="113" y="30"/>
                    <a:pt x="113" y="30"/>
                  </a:cubicBezTo>
                  <a:cubicBezTo>
                    <a:pt x="115" y="33"/>
                    <a:pt x="117" y="37"/>
                    <a:pt x="119" y="41"/>
                  </a:cubicBezTo>
                  <a:cubicBezTo>
                    <a:pt x="121" y="47"/>
                    <a:pt x="123" y="54"/>
                    <a:pt x="123" y="60"/>
                  </a:cubicBezTo>
                  <a:cubicBezTo>
                    <a:pt x="123" y="62"/>
                    <a:pt x="123" y="62"/>
                    <a:pt x="123" y="62"/>
                  </a:cubicBezTo>
                  <a:cubicBezTo>
                    <a:pt x="104" y="62"/>
                    <a:pt x="104" y="62"/>
                    <a:pt x="104" y="62"/>
                  </a:cubicBezTo>
                  <a:cubicBezTo>
                    <a:pt x="104" y="60"/>
                    <a:pt x="104" y="60"/>
                    <a:pt x="104" y="60"/>
                  </a:cubicBezTo>
                  <a:cubicBezTo>
                    <a:pt x="104" y="52"/>
                    <a:pt x="102" y="44"/>
                    <a:pt x="98" y="36"/>
                  </a:cubicBezTo>
                  <a:cubicBezTo>
                    <a:pt x="98" y="35"/>
                    <a:pt x="98" y="35"/>
                    <a:pt x="98" y="35"/>
                  </a:cubicBezTo>
                  <a:cubicBezTo>
                    <a:pt x="99" y="34"/>
                    <a:pt x="99" y="34"/>
                    <a:pt x="99" y="34"/>
                  </a:cubicBezTo>
                  <a:cubicBezTo>
                    <a:pt x="103" y="33"/>
                    <a:pt x="107" y="31"/>
                    <a:pt x="111" y="30"/>
                  </a:cubicBezTo>
                  <a:close/>
                  <a:moveTo>
                    <a:pt x="80" y="7"/>
                  </a:moveTo>
                  <a:cubicBezTo>
                    <a:pt x="82" y="7"/>
                    <a:pt x="85" y="8"/>
                    <a:pt x="87" y="9"/>
                  </a:cubicBezTo>
                  <a:cubicBezTo>
                    <a:pt x="94" y="12"/>
                    <a:pt x="101" y="17"/>
                    <a:pt x="106" y="22"/>
                  </a:cubicBezTo>
                  <a:cubicBezTo>
                    <a:pt x="107" y="23"/>
                    <a:pt x="107" y="23"/>
                    <a:pt x="108" y="24"/>
                  </a:cubicBezTo>
                  <a:cubicBezTo>
                    <a:pt x="109" y="25"/>
                    <a:pt x="109" y="25"/>
                    <a:pt x="109" y="25"/>
                  </a:cubicBezTo>
                  <a:cubicBezTo>
                    <a:pt x="107" y="26"/>
                    <a:pt x="107" y="26"/>
                    <a:pt x="107" y="26"/>
                  </a:cubicBezTo>
                  <a:cubicBezTo>
                    <a:pt x="104" y="28"/>
                    <a:pt x="101" y="29"/>
                    <a:pt x="97" y="30"/>
                  </a:cubicBezTo>
                  <a:cubicBezTo>
                    <a:pt x="96" y="31"/>
                    <a:pt x="96" y="31"/>
                    <a:pt x="96" y="31"/>
                  </a:cubicBezTo>
                  <a:cubicBezTo>
                    <a:pt x="95" y="30"/>
                    <a:pt x="95" y="30"/>
                    <a:pt x="95" y="30"/>
                  </a:cubicBezTo>
                  <a:cubicBezTo>
                    <a:pt x="91" y="22"/>
                    <a:pt x="85" y="15"/>
                    <a:pt x="79" y="9"/>
                  </a:cubicBezTo>
                  <a:cubicBezTo>
                    <a:pt x="74" y="5"/>
                    <a:pt x="74" y="5"/>
                    <a:pt x="74" y="5"/>
                  </a:cubicBezTo>
                  <a:lnTo>
                    <a:pt x="80" y="7"/>
                  </a:lnTo>
                  <a:close/>
                  <a:moveTo>
                    <a:pt x="66" y="6"/>
                  </a:moveTo>
                  <a:cubicBezTo>
                    <a:pt x="68" y="7"/>
                    <a:pt x="68" y="7"/>
                    <a:pt x="68" y="7"/>
                  </a:cubicBezTo>
                  <a:cubicBezTo>
                    <a:pt x="73" y="10"/>
                    <a:pt x="76" y="13"/>
                    <a:pt x="80" y="16"/>
                  </a:cubicBezTo>
                  <a:cubicBezTo>
                    <a:pt x="84" y="21"/>
                    <a:pt x="88" y="25"/>
                    <a:pt x="91" y="31"/>
                  </a:cubicBezTo>
                  <a:cubicBezTo>
                    <a:pt x="91" y="32"/>
                    <a:pt x="91" y="32"/>
                    <a:pt x="91" y="32"/>
                  </a:cubicBezTo>
                  <a:cubicBezTo>
                    <a:pt x="90" y="33"/>
                    <a:pt x="90" y="33"/>
                    <a:pt x="90" y="33"/>
                  </a:cubicBezTo>
                  <a:cubicBezTo>
                    <a:pt x="83" y="34"/>
                    <a:pt x="75" y="35"/>
                    <a:pt x="68" y="36"/>
                  </a:cubicBezTo>
                  <a:cubicBezTo>
                    <a:pt x="66" y="36"/>
                    <a:pt x="66" y="36"/>
                    <a:pt x="66" y="36"/>
                  </a:cubicBezTo>
                  <a:lnTo>
                    <a:pt x="66" y="6"/>
                  </a:lnTo>
                  <a:close/>
                  <a:moveTo>
                    <a:pt x="66" y="40"/>
                  </a:moveTo>
                  <a:cubicBezTo>
                    <a:pt x="68" y="40"/>
                    <a:pt x="68" y="40"/>
                    <a:pt x="68" y="40"/>
                  </a:cubicBezTo>
                  <a:cubicBezTo>
                    <a:pt x="76" y="40"/>
                    <a:pt x="84" y="39"/>
                    <a:pt x="92" y="37"/>
                  </a:cubicBezTo>
                  <a:cubicBezTo>
                    <a:pt x="94" y="36"/>
                    <a:pt x="94" y="36"/>
                    <a:pt x="94" y="36"/>
                  </a:cubicBezTo>
                  <a:cubicBezTo>
                    <a:pt x="94" y="38"/>
                    <a:pt x="94" y="38"/>
                    <a:pt x="94" y="38"/>
                  </a:cubicBezTo>
                  <a:cubicBezTo>
                    <a:pt x="97" y="45"/>
                    <a:pt x="99" y="52"/>
                    <a:pt x="99" y="60"/>
                  </a:cubicBezTo>
                  <a:cubicBezTo>
                    <a:pt x="99" y="62"/>
                    <a:pt x="99" y="62"/>
                    <a:pt x="99" y="62"/>
                  </a:cubicBezTo>
                  <a:cubicBezTo>
                    <a:pt x="66" y="62"/>
                    <a:pt x="66" y="62"/>
                    <a:pt x="66" y="62"/>
                  </a:cubicBezTo>
                  <a:lnTo>
                    <a:pt x="66" y="40"/>
                  </a:lnTo>
                  <a:close/>
                  <a:moveTo>
                    <a:pt x="66" y="66"/>
                  </a:moveTo>
                  <a:cubicBezTo>
                    <a:pt x="99" y="66"/>
                    <a:pt x="99" y="66"/>
                    <a:pt x="99" y="66"/>
                  </a:cubicBezTo>
                  <a:cubicBezTo>
                    <a:pt x="99" y="68"/>
                    <a:pt x="99" y="68"/>
                    <a:pt x="99" y="68"/>
                  </a:cubicBezTo>
                  <a:cubicBezTo>
                    <a:pt x="99" y="76"/>
                    <a:pt x="97" y="83"/>
                    <a:pt x="94" y="90"/>
                  </a:cubicBezTo>
                  <a:cubicBezTo>
                    <a:pt x="94" y="91"/>
                    <a:pt x="94" y="91"/>
                    <a:pt x="94" y="91"/>
                  </a:cubicBezTo>
                  <a:cubicBezTo>
                    <a:pt x="92" y="91"/>
                    <a:pt x="92" y="91"/>
                    <a:pt x="92" y="91"/>
                  </a:cubicBezTo>
                  <a:cubicBezTo>
                    <a:pt x="84" y="89"/>
                    <a:pt x="76" y="88"/>
                    <a:pt x="68" y="88"/>
                  </a:cubicBezTo>
                  <a:cubicBezTo>
                    <a:pt x="66" y="88"/>
                    <a:pt x="66" y="88"/>
                    <a:pt x="66" y="88"/>
                  </a:cubicBezTo>
                  <a:lnTo>
                    <a:pt x="66" y="66"/>
                  </a:lnTo>
                  <a:close/>
                  <a:moveTo>
                    <a:pt x="66" y="122"/>
                  </a:moveTo>
                  <a:cubicBezTo>
                    <a:pt x="66" y="92"/>
                    <a:pt x="66" y="92"/>
                    <a:pt x="66" y="92"/>
                  </a:cubicBezTo>
                  <a:cubicBezTo>
                    <a:pt x="68" y="92"/>
                    <a:pt x="68" y="92"/>
                    <a:pt x="68" y="92"/>
                  </a:cubicBezTo>
                  <a:cubicBezTo>
                    <a:pt x="75" y="93"/>
                    <a:pt x="83" y="94"/>
                    <a:pt x="90" y="95"/>
                  </a:cubicBezTo>
                  <a:cubicBezTo>
                    <a:pt x="91" y="96"/>
                    <a:pt x="91" y="96"/>
                    <a:pt x="91" y="96"/>
                  </a:cubicBezTo>
                  <a:cubicBezTo>
                    <a:pt x="91" y="97"/>
                    <a:pt x="91" y="97"/>
                    <a:pt x="91" y="97"/>
                  </a:cubicBezTo>
                  <a:cubicBezTo>
                    <a:pt x="88" y="103"/>
                    <a:pt x="84" y="107"/>
                    <a:pt x="80" y="112"/>
                  </a:cubicBezTo>
                  <a:cubicBezTo>
                    <a:pt x="76" y="115"/>
                    <a:pt x="73" y="118"/>
                    <a:pt x="68" y="121"/>
                  </a:cubicBezTo>
                  <a:lnTo>
                    <a:pt x="66" y="122"/>
                  </a:lnTo>
                  <a:close/>
                  <a:moveTo>
                    <a:pt x="108" y="104"/>
                  </a:moveTo>
                  <a:cubicBezTo>
                    <a:pt x="107" y="105"/>
                    <a:pt x="107" y="105"/>
                    <a:pt x="106" y="106"/>
                  </a:cubicBezTo>
                  <a:cubicBezTo>
                    <a:pt x="101" y="112"/>
                    <a:pt x="94" y="116"/>
                    <a:pt x="87" y="119"/>
                  </a:cubicBezTo>
                  <a:cubicBezTo>
                    <a:pt x="85" y="120"/>
                    <a:pt x="82" y="121"/>
                    <a:pt x="80" y="121"/>
                  </a:cubicBezTo>
                  <a:cubicBezTo>
                    <a:pt x="74" y="123"/>
                    <a:pt x="74" y="123"/>
                    <a:pt x="74" y="123"/>
                  </a:cubicBezTo>
                  <a:cubicBezTo>
                    <a:pt x="79" y="119"/>
                    <a:pt x="79" y="119"/>
                    <a:pt x="79" y="119"/>
                  </a:cubicBezTo>
                  <a:cubicBezTo>
                    <a:pt x="85" y="113"/>
                    <a:pt x="91" y="106"/>
                    <a:pt x="95" y="98"/>
                  </a:cubicBezTo>
                  <a:cubicBezTo>
                    <a:pt x="96" y="97"/>
                    <a:pt x="96" y="97"/>
                    <a:pt x="96" y="97"/>
                  </a:cubicBezTo>
                  <a:cubicBezTo>
                    <a:pt x="97" y="98"/>
                    <a:pt x="97" y="98"/>
                    <a:pt x="97" y="98"/>
                  </a:cubicBezTo>
                  <a:cubicBezTo>
                    <a:pt x="101" y="99"/>
                    <a:pt x="104" y="100"/>
                    <a:pt x="107" y="102"/>
                  </a:cubicBezTo>
                  <a:cubicBezTo>
                    <a:pt x="109" y="103"/>
                    <a:pt x="109" y="103"/>
                    <a:pt x="109" y="103"/>
                  </a:cubicBezTo>
                  <a:lnTo>
                    <a:pt x="108" y="104"/>
                  </a:lnTo>
                  <a:close/>
                  <a:moveTo>
                    <a:pt x="123" y="68"/>
                  </a:moveTo>
                  <a:cubicBezTo>
                    <a:pt x="123" y="74"/>
                    <a:pt x="121" y="81"/>
                    <a:pt x="119" y="87"/>
                  </a:cubicBezTo>
                  <a:cubicBezTo>
                    <a:pt x="117" y="91"/>
                    <a:pt x="115" y="95"/>
                    <a:pt x="113" y="98"/>
                  </a:cubicBezTo>
                  <a:cubicBezTo>
                    <a:pt x="112" y="99"/>
                    <a:pt x="112" y="99"/>
                    <a:pt x="112" y="99"/>
                  </a:cubicBezTo>
                  <a:cubicBezTo>
                    <a:pt x="111" y="98"/>
                    <a:pt x="111" y="98"/>
                    <a:pt x="111" y="98"/>
                  </a:cubicBezTo>
                  <a:cubicBezTo>
                    <a:pt x="107" y="97"/>
                    <a:pt x="103" y="95"/>
                    <a:pt x="99" y="94"/>
                  </a:cubicBezTo>
                  <a:cubicBezTo>
                    <a:pt x="98" y="93"/>
                    <a:pt x="98" y="93"/>
                    <a:pt x="98" y="93"/>
                  </a:cubicBezTo>
                  <a:cubicBezTo>
                    <a:pt x="98" y="92"/>
                    <a:pt x="98" y="92"/>
                    <a:pt x="98" y="92"/>
                  </a:cubicBezTo>
                  <a:cubicBezTo>
                    <a:pt x="102" y="84"/>
                    <a:pt x="104" y="76"/>
                    <a:pt x="104" y="68"/>
                  </a:cubicBezTo>
                  <a:cubicBezTo>
                    <a:pt x="104" y="66"/>
                    <a:pt x="104" y="66"/>
                    <a:pt x="104" y="66"/>
                  </a:cubicBezTo>
                  <a:cubicBezTo>
                    <a:pt x="123" y="66"/>
                    <a:pt x="123" y="66"/>
                    <a:pt x="123" y="66"/>
                  </a:cubicBezTo>
                  <a:lnTo>
                    <a:pt x="123" y="6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42345C87-0E7B-439C-926B-C67C111E1A1B}"/>
              </a:ext>
            </a:extLst>
          </p:cNvPr>
          <p:cNvGrpSpPr/>
          <p:nvPr/>
        </p:nvGrpSpPr>
        <p:grpSpPr>
          <a:xfrm>
            <a:off x="4613213" y="4247997"/>
            <a:ext cx="504000" cy="504000"/>
            <a:chOff x="4613213" y="4247997"/>
            <a:chExt cx="504000" cy="504000"/>
          </a:xfrm>
        </p:grpSpPr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A73C83B0-1643-476A-9B42-16D046E89A59}"/>
                </a:ext>
              </a:extLst>
            </p:cNvPr>
            <p:cNvSpPr/>
            <p:nvPr/>
          </p:nvSpPr>
          <p:spPr>
            <a:xfrm>
              <a:off x="4613213" y="4247997"/>
              <a:ext cx="504000" cy="5040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Freeform 70">
              <a:extLst>
                <a:ext uri="{FF2B5EF4-FFF2-40B4-BE49-F238E27FC236}">
                  <a16:creationId xmlns:a16="http://schemas.microsoft.com/office/drawing/2014/main" id="{BB0EBF47-23EB-42F9-8EFD-1A6F6C28F473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4703213" y="4337463"/>
              <a:ext cx="324000" cy="325068"/>
            </a:xfrm>
            <a:custGeom>
              <a:avLst/>
              <a:gdLst>
                <a:gd name="T0" fmla="*/ 111 w 128"/>
                <a:gd name="T1" fmla="*/ 62 h 128"/>
                <a:gd name="T2" fmla="*/ 68 w 128"/>
                <a:gd name="T3" fmla="*/ 17 h 128"/>
                <a:gd name="T4" fmla="*/ 66 w 128"/>
                <a:gd name="T5" fmla="*/ 2 h 128"/>
                <a:gd name="T6" fmla="*/ 62 w 128"/>
                <a:gd name="T7" fmla="*/ 2 h 128"/>
                <a:gd name="T8" fmla="*/ 60 w 128"/>
                <a:gd name="T9" fmla="*/ 17 h 128"/>
                <a:gd name="T10" fmla="*/ 17 w 128"/>
                <a:gd name="T11" fmla="*/ 62 h 128"/>
                <a:gd name="T12" fmla="*/ 0 w 128"/>
                <a:gd name="T13" fmla="*/ 64 h 128"/>
                <a:gd name="T14" fmla="*/ 17 w 128"/>
                <a:gd name="T15" fmla="*/ 66 h 128"/>
                <a:gd name="T16" fmla="*/ 60 w 128"/>
                <a:gd name="T17" fmla="*/ 111 h 128"/>
                <a:gd name="T18" fmla="*/ 62 w 128"/>
                <a:gd name="T19" fmla="*/ 126 h 128"/>
                <a:gd name="T20" fmla="*/ 66 w 128"/>
                <a:gd name="T21" fmla="*/ 126 h 128"/>
                <a:gd name="T22" fmla="*/ 68 w 128"/>
                <a:gd name="T23" fmla="*/ 111 h 128"/>
                <a:gd name="T24" fmla="*/ 111 w 128"/>
                <a:gd name="T25" fmla="*/ 66 h 128"/>
                <a:gd name="T26" fmla="*/ 128 w 128"/>
                <a:gd name="T27" fmla="*/ 64 h 128"/>
                <a:gd name="T28" fmla="*/ 62 w 128"/>
                <a:gd name="T29" fmla="*/ 106 h 128"/>
                <a:gd name="T30" fmla="*/ 48 w 128"/>
                <a:gd name="T31" fmla="*/ 103 h 128"/>
                <a:gd name="T32" fmla="*/ 25 w 128"/>
                <a:gd name="T33" fmla="*/ 80 h 128"/>
                <a:gd name="T34" fmla="*/ 22 w 128"/>
                <a:gd name="T35" fmla="*/ 66 h 128"/>
                <a:gd name="T36" fmla="*/ 62 w 128"/>
                <a:gd name="T37" fmla="*/ 106 h 128"/>
                <a:gd name="T38" fmla="*/ 22 w 128"/>
                <a:gd name="T39" fmla="*/ 62 h 128"/>
                <a:gd name="T40" fmla="*/ 25 w 128"/>
                <a:gd name="T41" fmla="*/ 48 h 128"/>
                <a:gd name="T42" fmla="*/ 48 w 128"/>
                <a:gd name="T43" fmla="*/ 25 h 128"/>
                <a:gd name="T44" fmla="*/ 62 w 128"/>
                <a:gd name="T45" fmla="*/ 22 h 128"/>
                <a:gd name="T46" fmla="*/ 106 w 128"/>
                <a:gd name="T47" fmla="*/ 68 h 128"/>
                <a:gd name="T48" fmla="*/ 94 w 128"/>
                <a:gd name="T49" fmla="*/ 94 h 128"/>
                <a:gd name="T50" fmla="*/ 68 w 128"/>
                <a:gd name="T51" fmla="*/ 106 h 128"/>
                <a:gd name="T52" fmla="*/ 66 w 128"/>
                <a:gd name="T53" fmla="*/ 66 h 128"/>
                <a:gd name="T54" fmla="*/ 106 w 128"/>
                <a:gd name="T55" fmla="*/ 68 h 128"/>
                <a:gd name="T56" fmla="*/ 66 w 128"/>
                <a:gd name="T57" fmla="*/ 22 h 128"/>
                <a:gd name="T58" fmla="*/ 80 w 128"/>
                <a:gd name="T59" fmla="*/ 25 h 128"/>
                <a:gd name="T60" fmla="*/ 103 w 128"/>
                <a:gd name="T61" fmla="*/ 48 h 128"/>
                <a:gd name="T62" fmla="*/ 106 w 128"/>
                <a:gd name="T63" fmla="*/ 62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28" h="128">
                  <a:moveTo>
                    <a:pt x="126" y="62"/>
                  </a:moveTo>
                  <a:cubicBezTo>
                    <a:pt x="111" y="62"/>
                    <a:pt x="111" y="62"/>
                    <a:pt x="111" y="62"/>
                  </a:cubicBezTo>
                  <a:cubicBezTo>
                    <a:pt x="111" y="60"/>
                    <a:pt x="111" y="60"/>
                    <a:pt x="111" y="60"/>
                  </a:cubicBezTo>
                  <a:cubicBezTo>
                    <a:pt x="109" y="38"/>
                    <a:pt x="90" y="19"/>
                    <a:pt x="68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2"/>
                    <a:pt x="66" y="2"/>
                    <a:pt x="66" y="2"/>
                  </a:cubicBezTo>
                  <a:cubicBezTo>
                    <a:pt x="66" y="1"/>
                    <a:pt x="65" y="0"/>
                    <a:pt x="64" y="0"/>
                  </a:cubicBezTo>
                  <a:cubicBezTo>
                    <a:pt x="63" y="0"/>
                    <a:pt x="62" y="1"/>
                    <a:pt x="62" y="2"/>
                  </a:cubicBezTo>
                  <a:cubicBezTo>
                    <a:pt x="62" y="17"/>
                    <a:pt x="62" y="17"/>
                    <a:pt x="62" y="17"/>
                  </a:cubicBezTo>
                  <a:cubicBezTo>
                    <a:pt x="60" y="17"/>
                    <a:pt x="60" y="17"/>
                    <a:pt x="60" y="17"/>
                  </a:cubicBezTo>
                  <a:cubicBezTo>
                    <a:pt x="38" y="19"/>
                    <a:pt x="19" y="38"/>
                    <a:pt x="17" y="60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1" y="62"/>
                    <a:pt x="0" y="63"/>
                    <a:pt x="0" y="64"/>
                  </a:cubicBezTo>
                  <a:cubicBezTo>
                    <a:pt x="0" y="65"/>
                    <a:pt x="1" y="66"/>
                    <a:pt x="2" y="66"/>
                  </a:cubicBezTo>
                  <a:cubicBezTo>
                    <a:pt x="17" y="66"/>
                    <a:pt x="17" y="66"/>
                    <a:pt x="17" y="66"/>
                  </a:cubicBezTo>
                  <a:cubicBezTo>
                    <a:pt x="17" y="68"/>
                    <a:pt x="17" y="68"/>
                    <a:pt x="17" y="68"/>
                  </a:cubicBezTo>
                  <a:cubicBezTo>
                    <a:pt x="19" y="90"/>
                    <a:pt x="38" y="109"/>
                    <a:pt x="60" y="111"/>
                  </a:cubicBezTo>
                  <a:cubicBezTo>
                    <a:pt x="62" y="111"/>
                    <a:pt x="62" y="111"/>
                    <a:pt x="62" y="111"/>
                  </a:cubicBezTo>
                  <a:cubicBezTo>
                    <a:pt x="62" y="126"/>
                    <a:pt x="62" y="126"/>
                    <a:pt x="62" y="126"/>
                  </a:cubicBezTo>
                  <a:cubicBezTo>
                    <a:pt x="62" y="127"/>
                    <a:pt x="63" y="128"/>
                    <a:pt x="64" y="128"/>
                  </a:cubicBezTo>
                  <a:cubicBezTo>
                    <a:pt x="65" y="128"/>
                    <a:pt x="66" y="127"/>
                    <a:pt x="66" y="126"/>
                  </a:cubicBezTo>
                  <a:cubicBezTo>
                    <a:pt x="66" y="111"/>
                    <a:pt x="66" y="111"/>
                    <a:pt x="66" y="111"/>
                  </a:cubicBezTo>
                  <a:cubicBezTo>
                    <a:pt x="68" y="111"/>
                    <a:pt x="68" y="111"/>
                    <a:pt x="68" y="111"/>
                  </a:cubicBezTo>
                  <a:cubicBezTo>
                    <a:pt x="90" y="109"/>
                    <a:pt x="109" y="90"/>
                    <a:pt x="111" y="68"/>
                  </a:cubicBezTo>
                  <a:cubicBezTo>
                    <a:pt x="111" y="66"/>
                    <a:pt x="111" y="66"/>
                    <a:pt x="111" y="66"/>
                  </a:cubicBezTo>
                  <a:cubicBezTo>
                    <a:pt x="126" y="66"/>
                    <a:pt x="126" y="66"/>
                    <a:pt x="126" y="66"/>
                  </a:cubicBezTo>
                  <a:cubicBezTo>
                    <a:pt x="127" y="66"/>
                    <a:pt x="128" y="65"/>
                    <a:pt x="128" y="64"/>
                  </a:cubicBezTo>
                  <a:cubicBezTo>
                    <a:pt x="128" y="63"/>
                    <a:pt x="127" y="62"/>
                    <a:pt x="126" y="62"/>
                  </a:cubicBezTo>
                  <a:close/>
                  <a:moveTo>
                    <a:pt x="62" y="106"/>
                  </a:moveTo>
                  <a:cubicBezTo>
                    <a:pt x="60" y="106"/>
                    <a:pt x="60" y="106"/>
                    <a:pt x="60" y="106"/>
                  </a:cubicBezTo>
                  <a:cubicBezTo>
                    <a:pt x="56" y="106"/>
                    <a:pt x="52" y="105"/>
                    <a:pt x="48" y="103"/>
                  </a:cubicBezTo>
                  <a:cubicBezTo>
                    <a:pt x="43" y="101"/>
                    <a:pt x="38" y="98"/>
                    <a:pt x="34" y="94"/>
                  </a:cubicBezTo>
                  <a:cubicBezTo>
                    <a:pt x="30" y="90"/>
                    <a:pt x="27" y="85"/>
                    <a:pt x="25" y="80"/>
                  </a:cubicBezTo>
                  <a:cubicBezTo>
                    <a:pt x="23" y="76"/>
                    <a:pt x="22" y="72"/>
                    <a:pt x="22" y="68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62" y="66"/>
                    <a:pt x="62" y="66"/>
                    <a:pt x="62" y="66"/>
                  </a:cubicBezTo>
                  <a:lnTo>
                    <a:pt x="62" y="106"/>
                  </a:lnTo>
                  <a:close/>
                  <a:moveTo>
                    <a:pt x="62" y="62"/>
                  </a:moveTo>
                  <a:cubicBezTo>
                    <a:pt x="22" y="62"/>
                    <a:pt x="22" y="62"/>
                    <a:pt x="22" y="62"/>
                  </a:cubicBezTo>
                  <a:cubicBezTo>
                    <a:pt x="22" y="60"/>
                    <a:pt x="22" y="60"/>
                    <a:pt x="22" y="60"/>
                  </a:cubicBezTo>
                  <a:cubicBezTo>
                    <a:pt x="22" y="56"/>
                    <a:pt x="23" y="52"/>
                    <a:pt x="25" y="48"/>
                  </a:cubicBezTo>
                  <a:cubicBezTo>
                    <a:pt x="27" y="43"/>
                    <a:pt x="30" y="38"/>
                    <a:pt x="34" y="34"/>
                  </a:cubicBezTo>
                  <a:cubicBezTo>
                    <a:pt x="38" y="30"/>
                    <a:pt x="43" y="27"/>
                    <a:pt x="48" y="25"/>
                  </a:cubicBezTo>
                  <a:cubicBezTo>
                    <a:pt x="52" y="23"/>
                    <a:pt x="56" y="22"/>
                    <a:pt x="60" y="22"/>
                  </a:cubicBezTo>
                  <a:cubicBezTo>
                    <a:pt x="62" y="22"/>
                    <a:pt x="62" y="22"/>
                    <a:pt x="62" y="22"/>
                  </a:cubicBezTo>
                  <a:lnTo>
                    <a:pt x="62" y="62"/>
                  </a:lnTo>
                  <a:close/>
                  <a:moveTo>
                    <a:pt x="106" y="68"/>
                  </a:moveTo>
                  <a:cubicBezTo>
                    <a:pt x="106" y="72"/>
                    <a:pt x="105" y="76"/>
                    <a:pt x="103" y="80"/>
                  </a:cubicBezTo>
                  <a:cubicBezTo>
                    <a:pt x="101" y="85"/>
                    <a:pt x="98" y="90"/>
                    <a:pt x="94" y="94"/>
                  </a:cubicBezTo>
                  <a:cubicBezTo>
                    <a:pt x="90" y="98"/>
                    <a:pt x="85" y="101"/>
                    <a:pt x="80" y="103"/>
                  </a:cubicBezTo>
                  <a:cubicBezTo>
                    <a:pt x="76" y="105"/>
                    <a:pt x="72" y="106"/>
                    <a:pt x="68" y="106"/>
                  </a:cubicBezTo>
                  <a:cubicBezTo>
                    <a:pt x="66" y="106"/>
                    <a:pt x="66" y="106"/>
                    <a:pt x="66" y="106"/>
                  </a:cubicBezTo>
                  <a:cubicBezTo>
                    <a:pt x="66" y="66"/>
                    <a:pt x="66" y="66"/>
                    <a:pt x="66" y="66"/>
                  </a:cubicBezTo>
                  <a:cubicBezTo>
                    <a:pt x="106" y="66"/>
                    <a:pt x="106" y="66"/>
                    <a:pt x="106" y="66"/>
                  </a:cubicBezTo>
                  <a:lnTo>
                    <a:pt x="106" y="68"/>
                  </a:lnTo>
                  <a:close/>
                  <a:moveTo>
                    <a:pt x="66" y="62"/>
                  </a:moveTo>
                  <a:cubicBezTo>
                    <a:pt x="66" y="22"/>
                    <a:pt x="66" y="22"/>
                    <a:pt x="66" y="22"/>
                  </a:cubicBezTo>
                  <a:cubicBezTo>
                    <a:pt x="68" y="22"/>
                    <a:pt x="68" y="22"/>
                    <a:pt x="68" y="22"/>
                  </a:cubicBezTo>
                  <a:cubicBezTo>
                    <a:pt x="72" y="22"/>
                    <a:pt x="76" y="23"/>
                    <a:pt x="80" y="25"/>
                  </a:cubicBezTo>
                  <a:cubicBezTo>
                    <a:pt x="85" y="27"/>
                    <a:pt x="90" y="30"/>
                    <a:pt x="94" y="34"/>
                  </a:cubicBezTo>
                  <a:cubicBezTo>
                    <a:pt x="98" y="38"/>
                    <a:pt x="101" y="43"/>
                    <a:pt x="103" y="48"/>
                  </a:cubicBezTo>
                  <a:cubicBezTo>
                    <a:pt x="105" y="52"/>
                    <a:pt x="106" y="56"/>
                    <a:pt x="106" y="60"/>
                  </a:cubicBezTo>
                  <a:cubicBezTo>
                    <a:pt x="106" y="62"/>
                    <a:pt x="106" y="62"/>
                    <a:pt x="106" y="62"/>
                  </a:cubicBezTo>
                  <a:lnTo>
                    <a:pt x="66" y="62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4936C1BA-D0B7-4388-A58D-AE7659007720}"/>
              </a:ext>
            </a:extLst>
          </p:cNvPr>
          <p:cNvGrpSpPr/>
          <p:nvPr/>
        </p:nvGrpSpPr>
        <p:grpSpPr>
          <a:xfrm>
            <a:off x="7982080" y="3120819"/>
            <a:ext cx="504000" cy="504000"/>
            <a:chOff x="7982080" y="3120819"/>
            <a:chExt cx="504000" cy="504000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07DAC357-DCE4-47AD-930E-B94EED5D7F60}"/>
                </a:ext>
              </a:extLst>
            </p:cNvPr>
            <p:cNvSpPr/>
            <p:nvPr/>
          </p:nvSpPr>
          <p:spPr>
            <a:xfrm>
              <a:off x="7982080" y="3120819"/>
              <a:ext cx="504000" cy="5040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Freeform 73">
              <a:extLst>
                <a:ext uri="{FF2B5EF4-FFF2-40B4-BE49-F238E27FC236}">
                  <a16:creationId xmlns:a16="http://schemas.microsoft.com/office/drawing/2014/main" id="{B25BAC18-A0CB-4E38-804C-5C0C630D3B90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8072080" y="3190343"/>
              <a:ext cx="324000" cy="364952"/>
            </a:xfrm>
            <a:custGeom>
              <a:avLst/>
              <a:gdLst>
                <a:gd name="T0" fmla="*/ 114 w 114"/>
                <a:gd name="T1" fmla="*/ 95 h 128"/>
                <a:gd name="T2" fmla="*/ 114 w 114"/>
                <a:gd name="T3" fmla="*/ 34 h 128"/>
                <a:gd name="T4" fmla="*/ 112 w 114"/>
                <a:gd name="T5" fmla="*/ 32 h 128"/>
                <a:gd name="T6" fmla="*/ 58 w 114"/>
                <a:gd name="T7" fmla="*/ 1 h 128"/>
                <a:gd name="T8" fmla="*/ 57 w 114"/>
                <a:gd name="T9" fmla="*/ 0 h 128"/>
                <a:gd name="T10" fmla="*/ 56 w 114"/>
                <a:gd name="T11" fmla="*/ 1 h 128"/>
                <a:gd name="T12" fmla="*/ 1 w 114"/>
                <a:gd name="T13" fmla="*/ 32 h 128"/>
                <a:gd name="T14" fmla="*/ 0 w 114"/>
                <a:gd name="T15" fmla="*/ 34 h 128"/>
                <a:gd name="T16" fmla="*/ 0 w 114"/>
                <a:gd name="T17" fmla="*/ 94 h 128"/>
                <a:gd name="T18" fmla="*/ 0 w 114"/>
                <a:gd name="T19" fmla="*/ 95 h 128"/>
                <a:gd name="T20" fmla="*/ 1 w 114"/>
                <a:gd name="T21" fmla="*/ 97 h 128"/>
                <a:gd name="T22" fmla="*/ 56 w 114"/>
                <a:gd name="T23" fmla="*/ 128 h 128"/>
                <a:gd name="T24" fmla="*/ 58 w 114"/>
                <a:gd name="T25" fmla="*/ 128 h 128"/>
                <a:gd name="T26" fmla="*/ 112 w 114"/>
                <a:gd name="T27" fmla="*/ 97 h 128"/>
                <a:gd name="T28" fmla="*/ 114 w 114"/>
                <a:gd name="T29" fmla="*/ 95 h 128"/>
                <a:gd name="T30" fmla="*/ 55 w 114"/>
                <a:gd name="T31" fmla="*/ 122 h 128"/>
                <a:gd name="T32" fmla="*/ 5 w 114"/>
                <a:gd name="T33" fmla="*/ 93 h 128"/>
                <a:gd name="T34" fmla="*/ 5 w 114"/>
                <a:gd name="T35" fmla="*/ 38 h 128"/>
                <a:gd name="T36" fmla="*/ 55 w 114"/>
                <a:gd name="T37" fmla="*/ 67 h 128"/>
                <a:gd name="T38" fmla="*/ 55 w 114"/>
                <a:gd name="T39" fmla="*/ 122 h 128"/>
                <a:gd name="T40" fmla="*/ 57 w 114"/>
                <a:gd name="T41" fmla="*/ 63 h 128"/>
                <a:gd name="T42" fmla="*/ 7 w 114"/>
                <a:gd name="T43" fmla="*/ 34 h 128"/>
                <a:gd name="T44" fmla="*/ 57 w 114"/>
                <a:gd name="T45" fmla="*/ 5 h 128"/>
                <a:gd name="T46" fmla="*/ 107 w 114"/>
                <a:gd name="T47" fmla="*/ 34 h 128"/>
                <a:gd name="T48" fmla="*/ 57 w 114"/>
                <a:gd name="T49" fmla="*/ 63 h 128"/>
                <a:gd name="T50" fmla="*/ 109 w 114"/>
                <a:gd name="T51" fmla="*/ 93 h 128"/>
                <a:gd name="T52" fmla="*/ 59 w 114"/>
                <a:gd name="T53" fmla="*/ 122 h 128"/>
                <a:gd name="T54" fmla="*/ 59 w 114"/>
                <a:gd name="T55" fmla="*/ 67 h 128"/>
                <a:gd name="T56" fmla="*/ 109 w 114"/>
                <a:gd name="T57" fmla="*/ 38 h 128"/>
                <a:gd name="T58" fmla="*/ 109 w 114"/>
                <a:gd name="T59" fmla="*/ 9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14" h="128">
                  <a:moveTo>
                    <a:pt x="114" y="95"/>
                  </a:moveTo>
                  <a:cubicBezTo>
                    <a:pt x="114" y="34"/>
                    <a:pt x="114" y="34"/>
                    <a:pt x="114" y="34"/>
                  </a:cubicBezTo>
                  <a:cubicBezTo>
                    <a:pt x="114" y="33"/>
                    <a:pt x="113" y="32"/>
                    <a:pt x="112" y="32"/>
                  </a:cubicBezTo>
                  <a:cubicBezTo>
                    <a:pt x="58" y="1"/>
                    <a:pt x="58" y="1"/>
                    <a:pt x="58" y="1"/>
                  </a:cubicBezTo>
                  <a:cubicBezTo>
                    <a:pt x="58" y="0"/>
                    <a:pt x="57" y="0"/>
                    <a:pt x="57" y="0"/>
                  </a:cubicBezTo>
                  <a:cubicBezTo>
                    <a:pt x="57" y="0"/>
                    <a:pt x="56" y="0"/>
                    <a:pt x="56" y="1"/>
                  </a:cubicBezTo>
                  <a:cubicBezTo>
                    <a:pt x="1" y="32"/>
                    <a:pt x="1" y="32"/>
                    <a:pt x="1" y="32"/>
                  </a:cubicBezTo>
                  <a:cubicBezTo>
                    <a:pt x="1" y="32"/>
                    <a:pt x="0" y="33"/>
                    <a:pt x="0" y="3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5"/>
                    <a:pt x="0" y="95"/>
                  </a:cubicBezTo>
                  <a:cubicBezTo>
                    <a:pt x="0" y="95"/>
                    <a:pt x="1" y="96"/>
                    <a:pt x="1" y="97"/>
                  </a:cubicBezTo>
                  <a:cubicBezTo>
                    <a:pt x="56" y="128"/>
                    <a:pt x="56" y="128"/>
                    <a:pt x="56" y="128"/>
                  </a:cubicBezTo>
                  <a:cubicBezTo>
                    <a:pt x="56" y="128"/>
                    <a:pt x="57" y="128"/>
                    <a:pt x="58" y="128"/>
                  </a:cubicBezTo>
                  <a:cubicBezTo>
                    <a:pt x="112" y="97"/>
                    <a:pt x="112" y="97"/>
                    <a:pt x="112" y="97"/>
                  </a:cubicBezTo>
                  <a:cubicBezTo>
                    <a:pt x="113" y="96"/>
                    <a:pt x="114" y="95"/>
                    <a:pt x="114" y="95"/>
                  </a:cubicBezTo>
                  <a:close/>
                  <a:moveTo>
                    <a:pt x="55" y="122"/>
                  </a:moveTo>
                  <a:cubicBezTo>
                    <a:pt x="5" y="93"/>
                    <a:pt x="5" y="93"/>
                    <a:pt x="5" y="93"/>
                  </a:cubicBezTo>
                  <a:cubicBezTo>
                    <a:pt x="5" y="38"/>
                    <a:pt x="5" y="38"/>
                    <a:pt x="5" y="38"/>
                  </a:cubicBezTo>
                  <a:cubicBezTo>
                    <a:pt x="55" y="67"/>
                    <a:pt x="55" y="67"/>
                    <a:pt x="55" y="67"/>
                  </a:cubicBezTo>
                  <a:lnTo>
                    <a:pt x="55" y="122"/>
                  </a:lnTo>
                  <a:close/>
                  <a:moveTo>
                    <a:pt x="57" y="63"/>
                  </a:moveTo>
                  <a:cubicBezTo>
                    <a:pt x="7" y="34"/>
                    <a:pt x="7" y="34"/>
                    <a:pt x="7" y="34"/>
                  </a:cubicBezTo>
                  <a:cubicBezTo>
                    <a:pt x="57" y="5"/>
                    <a:pt x="57" y="5"/>
                    <a:pt x="57" y="5"/>
                  </a:cubicBezTo>
                  <a:cubicBezTo>
                    <a:pt x="107" y="34"/>
                    <a:pt x="107" y="34"/>
                    <a:pt x="107" y="34"/>
                  </a:cubicBezTo>
                  <a:lnTo>
                    <a:pt x="57" y="63"/>
                  </a:lnTo>
                  <a:close/>
                  <a:moveTo>
                    <a:pt x="109" y="93"/>
                  </a:moveTo>
                  <a:cubicBezTo>
                    <a:pt x="59" y="122"/>
                    <a:pt x="59" y="122"/>
                    <a:pt x="59" y="122"/>
                  </a:cubicBezTo>
                  <a:cubicBezTo>
                    <a:pt x="59" y="67"/>
                    <a:pt x="59" y="67"/>
                    <a:pt x="59" y="67"/>
                  </a:cubicBezTo>
                  <a:cubicBezTo>
                    <a:pt x="109" y="38"/>
                    <a:pt x="109" y="38"/>
                    <a:pt x="109" y="38"/>
                  </a:cubicBezTo>
                  <a:lnTo>
                    <a:pt x="109" y="93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350CF480-040C-41E0-A013-28051E115101}"/>
              </a:ext>
            </a:extLst>
          </p:cNvPr>
          <p:cNvGrpSpPr/>
          <p:nvPr/>
        </p:nvGrpSpPr>
        <p:grpSpPr>
          <a:xfrm>
            <a:off x="4613213" y="5317762"/>
            <a:ext cx="504000" cy="504000"/>
            <a:chOff x="4613213" y="5317762"/>
            <a:chExt cx="504000" cy="504000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9FC64667-4A32-4064-A82F-571259F21CB3}"/>
                </a:ext>
              </a:extLst>
            </p:cNvPr>
            <p:cNvSpPr/>
            <p:nvPr/>
          </p:nvSpPr>
          <p:spPr>
            <a:xfrm>
              <a:off x="4613213" y="5317762"/>
              <a:ext cx="504000" cy="5040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B3BBB46F-193B-4C07-86F2-4426EB7A905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775213" y="5422357"/>
              <a:ext cx="180000" cy="294810"/>
              <a:chOff x="8350250" y="5110163"/>
              <a:chExt cx="293688" cy="481012"/>
            </a:xfrm>
            <a:solidFill>
              <a:schemeClr val="bg1"/>
            </a:solidFill>
          </p:grpSpPr>
          <p:sp>
            <p:nvSpPr>
              <p:cNvPr id="43" name="Freeform 52">
                <a:extLst>
                  <a:ext uri="{FF2B5EF4-FFF2-40B4-BE49-F238E27FC236}">
                    <a16:creationId xmlns:a16="http://schemas.microsoft.com/office/drawing/2014/main" id="{02E08EC2-0975-4585-ABE5-11447BB7D0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0250" y="5327650"/>
                <a:ext cx="293688" cy="263525"/>
              </a:xfrm>
              <a:custGeom>
                <a:avLst/>
                <a:gdLst>
                  <a:gd name="T0" fmla="*/ 69 w 78"/>
                  <a:gd name="T1" fmla="*/ 65 h 70"/>
                  <a:gd name="T2" fmla="*/ 41 w 78"/>
                  <a:gd name="T3" fmla="*/ 65 h 70"/>
                  <a:gd name="T4" fmla="*/ 41 w 78"/>
                  <a:gd name="T5" fmla="*/ 43 h 70"/>
                  <a:gd name="T6" fmla="*/ 43 w 78"/>
                  <a:gd name="T7" fmla="*/ 42 h 70"/>
                  <a:gd name="T8" fmla="*/ 78 w 78"/>
                  <a:gd name="T9" fmla="*/ 3 h 70"/>
                  <a:gd name="T10" fmla="*/ 76 w 78"/>
                  <a:gd name="T11" fmla="*/ 0 h 70"/>
                  <a:gd name="T12" fmla="*/ 74 w 78"/>
                  <a:gd name="T13" fmla="*/ 3 h 70"/>
                  <a:gd name="T14" fmla="*/ 64 w 78"/>
                  <a:gd name="T15" fmla="*/ 27 h 70"/>
                  <a:gd name="T16" fmla="*/ 39 w 78"/>
                  <a:gd name="T17" fmla="*/ 38 h 70"/>
                  <a:gd name="T18" fmla="*/ 14 w 78"/>
                  <a:gd name="T19" fmla="*/ 27 h 70"/>
                  <a:gd name="T20" fmla="*/ 4 w 78"/>
                  <a:gd name="T21" fmla="*/ 4 h 70"/>
                  <a:gd name="T22" fmla="*/ 4 w 78"/>
                  <a:gd name="T23" fmla="*/ 3 h 70"/>
                  <a:gd name="T24" fmla="*/ 2 w 78"/>
                  <a:gd name="T25" fmla="*/ 0 h 70"/>
                  <a:gd name="T26" fmla="*/ 0 w 78"/>
                  <a:gd name="T27" fmla="*/ 2 h 70"/>
                  <a:gd name="T28" fmla="*/ 0 w 78"/>
                  <a:gd name="T29" fmla="*/ 4 h 70"/>
                  <a:gd name="T30" fmla="*/ 35 w 78"/>
                  <a:gd name="T31" fmla="*/ 42 h 70"/>
                  <a:gd name="T32" fmla="*/ 37 w 78"/>
                  <a:gd name="T33" fmla="*/ 43 h 70"/>
                  <a:gd name="T34" fmla="*/ 37 w 78"/>
                  <a:gd name="T35" fmla="*/ 65 h 70"/>
                  <a:gd name="T36" fmla="*/ 9 w 78"/>
                  <a:gd name="T37" fmla="*/ 65 h 70"/>
                  <a:gd name="T38" fmla="*/ 7 w 78"/>
                  <a:gd name="T39" fmla="*/ 68 h 70"/>
                  <a:gd name="T40" fmla="*/ 9 w 78"/>
                  <a:gd name="T41" fmla="*/ 70 h 70"/>
                  <a:gd name="T42" fmla="*/ 69 w 78"/>
                  <a:gd name="T43" fmla="*/ 70 h 70"/>
                  <a:gd name="T44" fmla="*/ 71 w 78"/>
                  <a:gd name="T45" fmla="*/ 68 h 70"/>
                  <a:gd name="T46" fmla="*/ 69 w 78"/>
                  <a:gd name="T47" fmla="*/ 65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78" h="70">
                    <a:moveTo>
                      <a:pt x="69" y="65"/>
                    </a:moveTo>
                    <a:cubicBezTo>
                      <a:pt x="41" y="65"/>
                      <a:pt x="41" y="65"/>
                      <a:pt x="41" y="65"/>
                    </a:cubicBezTo>
                    <a:cubicBezTo>
                      <a:pt x="41" y="43"/>
                      <a:pt x="41" y="43"/>
                      <a:pt x="41" y="43"/>
                    </a:cubicBezTo>
                    <a:cubicBezTo>
                      <a:pt x="43" y="42"/>
                      <a:pt x="43" y="42"/>
                      <a:pt x="43" y="42"/>
                    </a:cubicBezTo>
                    <a:cubicBezTo>
                      <a:pt x="63" y="40"/>
                      <a:pt x="78" y="23"/>
                      <a:pt x="78" y="3"/>
                    </a:cubicBezTo>
                    <a:cubicBezTo>
                      <a:pt x="78" y="2"/>
                      <a:pt x="77" y="0"/>
                      <a:pt x="76" y="0"/>
                    </a:cubicBezTo>
                    <a:cubicBezTo>
                      <a:pt x="75" y="0"/>
                      <a:pt x="74" y="2"/>
                      <a:pt x="74" y="3"/>
                    </a:cubicBezTo>
                    <a:cubicBezTo>
                      <a:pt x="74" y="12"/>
                      <a:pt x="70" y="21"/>
                      <a:pt x="64" y="27"/>
                    </a:cubicBezTo>
                    <a:cubicBezTo>
                      <a:pt x="57" y="34"/>
                      <a:pt x="48" y="38"/>
                      <a:pt x="39" y="38"/>
                    </a:cubicBezTo>
                    <a:cubicBezTo>
                      <a:pt x="30" y="38"/>
                      <a:pt x="21" y="34"/>
                      <a:pt x="14" y="27"/>
                    </a:cubicBezTo>
                    <a:cubicBezTo>
                      <a:pt x="8" y="21"/>
                      <a:pt x="5" y="13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1"/>
                      <a:pt x="3" y="0"/>
                      <a:pt x="2" y="0"/>
                    </a:cubicBezTo>
                    <a:cubicBezTo>
                      <a:pt x="1" y="0"/>
                      <a:pt x="0" y="1"/>
                      <a:pt x="0" y="2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4"/>
                      <a:pt x="15" y="40"/>
                      <a:pt x="35" y="42"/>
                    </a:cubicBezTo>
                    <a:cubicBezTo>
                      <a:pt x="37" y="43"/>
                      <a:pt x="37" y="43"/>
                      <a:pt x="37" y="43"/>
                    </a:cubicBezTo>
                    <a:cubicBezTo>
                      <a:pt x="37" y="65"/>
                      <a:pt x="37" y="65"/>
                      <a:pt x="37" y="65"/>
                    </a:cubicBezTo>
                    <a:cubicBezTo>
                      <a:pt x="9" y="65"/>
                      <a:pt x="9" y="65"/>
                      <a:pt x="9" y="65"/>
                    </a:cubicBezTo>
                    <a:cubicBezTo>
                      <a:pt x="8" y="65"/>
                      <a:pt x="7" y="66"/>
                      <a:pt x="7" y="68"/>
                    </a:cubicBezTo>
                    <a:cubicBezTo>
                      <a:pt x="7" y="69"/>
                      <a:pt x="8" y="70"/>
                      <a:pt x="9" y="70"/>
                    </a:cubicBezTo>
                    <a:cubicBezTo>
                      <a:pt x="69" y="70"/>
                      <a:pt x="69" y="70"/>
                      <a:pt x="69" y="70"/>
                    </a:cubicBezTo>
                    <a:cubicBezTo>
                      <a:pt x="70" y="70"/>
                      <a:pt x="71" y="69"/>
                      <a:pt x="71" y="68"/>
                    </a:cubicBezTo>
                    <a:cubicBezTo>
                      <a:pt x="71" y="66"/>
                      <a:pt x="70" y="65"/>
                      <a:pt x="69" y="6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endParaRPr>
              </a:p>
            </p:txBody>
          </p:sp>
          <p:sp>
            <p:nvSpPr>
              <p:cNvPr id="44" name="Freeform 53">
                <a:extLst>
                  <a:ext uri="{FF2B5EF4-FFF2-40B4-BE49-F238E27FC236}">
                    <a16:creationId xmlns:a16="http://schemas.microsoft.com/office/drawing/2014/main" id="{4951A1EA-0290-4267-9A96-AA77039DDAC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402638" y="5110163"/>
                <a:ext cx="187325" cy="319088"/>
              </a:xfrm>
              <a:custGeom>
                <a:avLst/>
                <a:gdLst>
                  <a:gd name="T0" fmla="*/ 25 w 50"/>
                  <a:gd name="T1" fmla="*/ 85 h 85"/>
                  <a:gd name="T2" fmla="*/ 50 w 50"/>
                  <a:gd name="T3" fmla="*/ 61 h 85"/>
                  <a:gd name="T4" fmla="*/ 50 w 50"/>
                  <a:gd name="T5" fmla="*/ 25 h 85"/>
                  <a:gd name="T6" fmla="*/ 25 w 50"/>
                  <a:gd name="T7" fmla="*/ 0 h 85"/>
                  <a:gd name="T8" fmla="*/ 0 w 50"/>
                  <a:gd name="T9" fmla="*/ 25 h 85"/>
                  <a:gd name="T10" fmla="*/ 0 w 50"/>
                  <a:gd name="T11" fmla="*/ 61 h 85"/>
                  <a:gd name="T12" fmla="*/ 25 w 50"/>
                  <a:gd name="T13" fmla="*/ 85 h 85"/>
                  <a:gd name="T14" fmla="*/ 7 w 50"/>
                  <a:gd name="T15" fmla="*/ 16 h 85"/>
                  <a:gd name="T16" fmla="*/ 11 w 50"/>
                  <a:gd name="T17" fmla="*/ 10 h 85"/>
                  <a:gd name="T18" fmla="*/ 25 w 50"/>
                  <a:gd name="T19" fmla="*/ 5 h 85"/>
                  <a:gd name="T20" fmla="*/ 39 w 50"/>
                  <a:gd name="T21" fmla="*/ 10 h 85"/>
                  <a:gd name="T22" fmla="*/ 43 w 50"/>
                  <a:gd name="T23" fmla="*/ 16 h 85"/>
                  <a:gd name="T24" fmla="*/ 44 w 50"/>
                  <a:gd name="T25" fmla="*/ 18 h 85"/>
                  <a:gd name="T26" fmla="*/ 6 w 50"/>
                  <a:gd name="T27" fmla="*/ 18 h 85"/>
                  <a:gd name="T28" fmla="*/ 7 w 50"/>
                  <a:gd name="T29" fmla="*/ 16 h 85"/>
                  <a:gd name="T30" fmla="*/ 5 w 50"/>
                  <a:gd name="T31" fmla="*/ 23 h 85"/>
                  <a:gd name="T32" fmla="*/ 45 w 50"/>
                  <a:gd name="T33" fmla="*/ 23 h 85"/>
                  <a:gd name="T34" fmla="*/ 45 w 50"/>
                  <a:gd name="T35" fmla="*/ 25 h 85"/>
                  <a:gd name="T36" fmla="*/ 45 w 50"/>
                  <a:gd name="T37" fmla="*/ 33 h 85"/>
                  <a:gd name="T38" fmla="*/ 5 w 50"/>
                  <a:gd name="T39" fmla="*/ 33 h 85"/>
                  <a:gd name="T40" fmla="*/ 5 w 50"/>
                  <a:gd name="T41" fmla="*/ 23 h 85"/>
                  <a:gd name="T42" fmla="*/ 5 w 50"/>
                  <a:gd name="T43" fmla="*/ 37 h 85"/>
                  <a:gd name="T44" fmla="*/ 45 w 50"/>
                  <a:gd name="T45" fmla="*/ 37 h 85"/>
                  <a:gd name="T46" fmla="*/ 45 w 50"/>
                  <a:gd name="T47" fmla="*/ 48 h 85"/>
                  <a:gd name="T48" fmla="*/ 5 w 50"/>
                  <a:gd name="T49" fmla="*/ 48 h 85"/>
                  <a:gd name="T50" fmla="*/ 5 w 50"/>
                  <a:gd name="T51" fmla="*/ 37 h 85"/>
                  <a:gd name="T52" fmla="*/ 5 w 50"/>
                  <a:gd name="T53" fmla="*/ 61 h 85"/>
                  <a:gd name="T54" fmla="*/ 5 w 50"/>
                  <a:gd name="T55" fmla="*/ 52 h 85"/>
                  <a:gd name="T56" fmla="*/ 45 w 50"/>
                  <a:gd name="T57" fmla="*/ 52 h 85"/>
                  <a:gd name="T58" fmla="*/ 45 w 50"/>
                  <a:gd name="T59" fmla="*/ 63 h 85"/>
                  <a:gd name="T60" fmla="*/ 5 w 50"/>
                  <a:gd name="T61" fmla="*/ 63 h 85"/>
                  <a:gd name="T62" fmla="*/ 5 w 50"/>
                  <a:gd name="T63" fmla="*/ 61 h 85"/>
                  <a:gd name="T64" fmla="*/ 6 w 50"/>
                  <a:gd name="T65" fmla="*/ 67 h 85"/>
                  <a:gd name="T66" fmla="*/ 44 w 50"/>
                  <a:gd name="T67" fmla="*/ 67 h 85"/>
                  <a:gd name="T68" fmla="*/ 43 w 50"/>
                  <a:gd name="T69" fmla="*/ 69 h 85"/>
                  <a:gd name="T70" fmla="*/ 39 w 50"/>
                  <a:gd name="T71" fmla="*/ 75 h 85"/>
                  <a:gd name="T72" fmla="*/ 25 w 50"/>
                  <a:gd name="T73" fmla="*/ 81 h 85"/>
                  <a:gd name="T74" fmla="*/ 11 w 50"/>
                  <a:gd name="T75" fmla="*/ 75 h 85"/>
                  <a:gd name="T76" fmla="*/ 7 w 50"/>
                  <a:gd name="T77" fmla="*/ 69 h 85"/>
                  <a:gd name="T78" fmla="*/ 6 w 50"/>
                  <a:gd name="T79" fmla="*/ 67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50" h="85">
                    <a:moveTo>
                      <a:pt x="25" y="85"/>
                    </a:moveTo>
                    <a:cubicBezTo>
                      <a:pt x="39" y="85"/>
                      <a:pt x="50" y="74"/>
                      <a:pt x="50" y="61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50" y="11"/>
                      <a:pt x="39" y="0"/>
                      <a:pt x="25" y="0"/>
                    </a:cubicBezTo>
                    <a:cubicBezTo>
                      <a:pt x="11" y="0"/>
                      <a:pt x="0" y="11"/>
                      <a:pt x="0" y="25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74"/>
                      <a:pt x="11" y="85"/>
                      <a:pt x="25" y="85"/>
                    </a:cubicBezTo>
                    <a:close/>
                    <a:moveTo>
                      <a:pt x="7" y="16"/>
                    </a:moveTo>
                    <a:cubicBezTo>
                      <a:pt x="8" y="14"/>
                      <a:pt x="9" y="12"/>
                      <a:pt x="11" y="10"/>
                    </a:cubicBezTo>
                    <a:cubicBezTo>
                      <a:pt x="15" y="7"/>
                      <a:pt x="20" y="5"/>
                      <a:pt x="25" y="5"/>
                    </a:cubicBezTo>
                    <a:cubicBezTo>
                      <a:pt x="30" y="5"/>
                      <a:pt x="35" y="7"/>
                      <a:pt x="39" y="10"/>
                    </a:cubicBezTo>
                    <a:cubicBezTo>
                      <a:pt x="41" y="12"/>
                      <a:pt x="42" y="14"/>
                      <a:pt x="43" y="16"/>
                    </a:cubicBezTo>
                    <a:cubicBezTo>
                      <a:pt x="44" y="18"/>
                      <a:pt x="44" y="18"/>
                      <a:pt x="44" y="18"/>
                    </a:cubicBezTo>
                    <a:cubicBezTo>
                      <a:pt x="6" y="18"/>
                      <a:pt x="6" y="18"/>
                      <a:pt x="6" y="18"/>
                    </a:cubicBezTo>
                    <a:lnTo>
                      <a:pt x="7" y="16"/>
                    </a:lnTo>
                    <a:close/>
                    <a:moveTo>
                      <a:pt x="5" y="23"/>
                    </a:moveTo>
                    <a:cubicBezTo>
                      <a:pt x="45" y="23"/>
                      <a:pt x="45" y="23"/>
                      <a:pt x="45" y="23"/>
                    </a:cubicBezTo>
                    <a:cubicBezTo>
                      <a:pt x="45" y="25"/>
                      <a:pt x="45" y="25"/>
                      <a:pt x="45" y="25"/>
                    </a:cubicBezTo>
                    <a:cubicBezTo>
                      <a:pt x="45" y="33"/>
                      <a:pt x="45" y="33"/>
                      <a:pt x="45" y="33"/>
                    </a:cubicBezTo>
                    <a:cubicBezTo>
                      <a:pt x="5" y="33"/>
                      <a:pt x="5" y="33"/>
                      <a:pt x="5" y="33"/>
                    </a:cubicBezTo>
                    <a:lnTo>
                      <a:pt x="5" y="23"/>
                    </a:lnTo>
                    <a:close/>
                    <a:moveTo>
                      <a:pt x="5" y="37"/>
                    </a:move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48"/>
                      <a:pt x="45" y="48"/>
                      <a:pt x="45" y="48"/>
                    </a:cubicBezTo>
                    <a:cubicBezTo>
                      <a:pt x="5" y="48"/>
                      <a:pt x="5" y="48"/>
                      <a:pt x="5" y="48"/>
                    </a:cubicBezTo>
                    <a:lnTo>
                      <a:pt x="5" y="37"/>
                    </a:lnTo>
                    <a:close/>
                    <a:moveTo>
                      <a:pt x="5" y="61"/>
                    </a:moveTo>
                    <a:cubicBezTo>
                      <a:pt x="5" y="52"/>
                      <a:pt x="5" y="52"/>
                      <a:pt x="5" y="52"/>
                    </a:cubicBezTo>
                    <a:cubicBezTo>
                      <a:pt x="45" y="52"/>
                      <a:pt x="45" y="52"/>
                      <a:pt x="45" y="52"/>
                    </a:cubicBezTo>
                    <a:cubicBezTo>
                      <a:pt x="45" y="63"/>
                      <a:pt x="45" y="63"/>
                      <a:pt x="45" y="63"/>
                    </a:cubicBezTo>
                    <a:cubicBezTo>
                      <a:pt x="5" y="63"/>
                      <a:pt x="5" y="63"/>
                      <a:pt x="5" y="63"/>
                    </a:cubicBezTo>
                    <a:lnTo>
                      <a:pt x="5" y="61"/>
                    </a:lnTo>
                    <a:close/>
                    <a:moveTo>
                      <a:pt x="6" y="67"/>
                    </a:moveTo>
                    <a:cubicBezTo>
                      <a:pt x="44" y="67"/>
                      <a:pt x="44" y="67"/>
                      <a:pt x="44" y="67"/>
                    </a:cubicBezTo>
                    <a:cubicBezTo>
                      <a:pt x="43" y="69"/>
                      <a:pt x="43" y="69"/>
                      <a:pt x="43" y="69"/>
                    </a:cubicBezTo>
                    <a:cubicBezTo>
                      <a:pt x="42" y="71"/>
                      <a:pt x="41" y="73"/>
                      <a:pt x="39" y="75"/>
                    </a:cubicBezTo>
                    <a:cubicBezTo>
                      <a:pt x="35" y="79"/>
                      <a:pt x="30" y="81"/>
                      <a:pt x="25" y="81"/>
                    </a:cubicBezTo>
                    <a:cubicBezTo>
                      <a:pt x="20" y="81"/>
                      <a:pt x="15" y="79"/>
                      <a:pt x="11" y="75"/>
                    </a:cubicBezTo>
                    <a:cubicBezTo>
                      <a:pt x="9" y="73"/>
                      <a:pt x="8" y="71"/>
                      <a:pt x="7" y="69"/>
                    </a:cubicBezTo>
                    <a:lnTo>
                      <a:pt x="6" y="6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endParaRPr>
              </a:p>
            </p:txBody>
          </p:sp>
        </p:grp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D69EBC6B-9231-460E-8FC3-AF68C01830A0}"/>
              </a:ext>
            </a:extLst>
          </p:cNvPr>
          <p:cNvGrpSpPr/>
          <p:nvPr/>
        </p:nvGrpSpPr>
        <p:grpSpPr>
          <a:xfrm>
            <a:off x="4613213" y="3130275"/>
            <a:ext cx="504000" cy="504000"/>
            <a:chOff x="4613213" y="3130275"/>
            <a:chExt cx="504000" cy="504000"/>
          </a:xfrm>
        </p:grpSpPr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2B566286-9356-4C6D-BCBC-2B96BDFD8D50}"/>
                </a:ext>
              </a:extLst>
            </p:cNvPr>
            <p:cNvSpPr/>
            <p:nvPr/>
          </p:nvSpPr>
          <p:spPr>
            <a:xfrm>
              <a:off x="4613213" y="3130275"/>
              <a:ext cx="504000" cy="5040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Freeform 105">
              <a:extLst>
                <a:ext uri="{FF2B5EF4-FFF2-40B4-BE49-F238E27FC236}">
                  <a16:creationId xmlns:a16="http://schemas.microsoft.com/office/drawing/2014/main" id="{648A11A5-1A4F-4669-B34F-A70C86B9FD90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4703213" y="3237919"/>
              <a:ext cx="324000" cy="288713"/>
            </a:xfrm>
            <a:custGeom>
              <a:avLst/>
              <a:gdLst>
                <a:gd name="T0" fmla="*/ 101 w 128"/>
                <a:gd name="T1" fmla="*/ 41 h 114"/>
                <a:gd name="T2" fmla="*/ 125 w 128"/>
                <a:gd name="T3" fmla="*/ 17 h 114"/>
                <a:gd name="T4" fmla="*/ 128 w 128"/>
                <a:gd name="T5" fmla="*/ 10 h 114"/>
                <a:gd name="T6" fmla="*/ 125 w 128"/>
                <a:gd name="T7" fmla="*/ 3 h 114"/>
                <a:gd name="T8" fmla="*/ 111 w 128"/>
                <a:gd name="T9" fmla="*/ 3 h 114"/>
                <a:gd name="T10" fmla="*/ 87 w 128"/>
                <a:gd name="T11" fmla="*/ 27 h 114"/>
                <a:gd name="T12" fmla="*/ 6 w 128"/>
                <a:gd name="T13" fmla="*/ 27 h 114"/>
                <a:gd name="T14" fmla="*/ 0 w 128"/>
                <a:gd name="T15" fmla="*/ 33 h 114"/>
                <a:gd name="T16" fmla="*/ 0 w 128"/>
                <a:gd name="T17" fmla="*/ 108 h 114"/>
                <a:gd name="T18" fmla="*/ 6 w 128"/>
                <a:gd name="T19" fmla="*/ 114 h 114"/>
                <a:gd name="T20" fmla="*/ 95 w 128"/>
                <a:gd name="T21" fmla="*/ 114 h 114"/>
                <a:gd name="T22" fmla="*/ 101 w 128"/>
                <a:gd name="T23" fmla="*/ 108 h 114"/>
                <a:gd name="T24" fmla="*/ 101 w 128"/>
                <a:gd name="T25" fmla="*/ 41 h 114"/>
                <a:gd name="T26" fmla="*/ 96 w 128"/>
                <a:gd name="T27" fmla="*/ 109 h 114"/>
                <a:gd name="T28" fmla="*/ 5 w 128"/>
                <a:gd name="T29" fmla="*/ 109 h 114"/>
                <a:gd name="T30" fmla="*/ 5 w 128"/>
                <a:gd name="T31" fmla="*/ 32 h 114"/>
                <a:gd name="T32" fmla="*/ 83 w 128"/>
                <a:gd name="T33" fmla="*/ 32 h 114"/>
                <a:gd name="T34" fmla="*/ 63 w 128"/>
                <a:gd name="T35" fmla="*/ 52 h 114"/>
                <a:gd name="T36" fmla="*/ 62 w 128"/>
                <a:gd name="T37" fmla="*/ 54 h 114"/>
                <a:gd name="T38" fmla="*/ 62 w 128"/>
                <a:gd name="T39" fmla="*/ 64 h 114"/>
                <a:gd name="T40" fmla="*/ 63 w 128"/>
                <a:gd name="T41" fmla="*/ 66 h 114"/>
                <a:gd name="T42" fmla="*/ 64 w 128"/>
                <a:gd name="T43" fmla="*/ 66 h 114"/>
                <a:gd name="T44" fmla="*/ 75 w 128"/>
                <a:gd name="T45" fmla="*/ 66 h 114"/>
                <a:gd name="T46" fmla="*/ 76 w 128"/>
                <a:gd name="T47" fmla="*/ 66 h 114"/>
                <a:gd name="T48" fmla="*/ 76 w 128"/>
                <a:gd name="T49" fmla="*/ 66 h 114"/>
                <a:gd name="T50" fmla="*/ 96 w 128"/>
                <a:gd name="T51" fmla="*/ 46 h 114"/>
                <a:gd name="T52" fmla="*/ 96 w 128"/>
                <a:gd name="T53" fmla="*/ 109 h 114"/>
                <a:gd name="T54" fmla="*/ 74 w 128"/>
                <a:gd name="T55" fmla="*/ 62 h 114"/>
                <a:gd name="T56" fmla="*/ 67 w 128"/>
                <a:gd name="T57" fmla="*/ 62 h 114"/>
                <a:gd name="T58" fmla="*/ 67 w 128"/>
                <a:gd name="T59" fmla="*/ 55 h 114"/>
                <a:gd name="T60" fmla="*/ 115 w 128"/>
                <a:gd name="T61" fmla="*/ 6 h 114"/>
                <a:gd name="T62" fmla="*/ 118 w 128"/>
                <a:gd name="T63" fmla="*/ 5 h 114"/>
                <a:gd name="T64" fmla="*/ 122 w 128"/>
                <a:gd name="T65" fmla="*/ 6 h 114"/>
                <a:gd name="T66" fmla="*/ 122 w 128"/>
                <a:gd name="T67" fmla="*/ 14 h 114"/>
                <a:gd name="T68" fmla="*/ 74 w 128"/>
                <a:gd name="T69" fmla="*/ 6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8" h="114">
                  <a:moveTo>
                    <a:pt x="101" y="41"/>
                  </a:moveTo>
                  <a:cubicBezTo>
                    <a:pt x="125" y="17"/>
                    <a:pt x="125" y="17"/>
                    <a:pt x="125" y="17"/>
                  </a:cubicBezTo>
                  <a:cubicBezTo>
                    <a:pt x="127" y="15"/>
                    <a:pt x="128" y="13"/>
                    <a:pt x="128" y="10"/>
                  </a:cubicBezTo>
                  <a:cubicBezTo>
                    <a:pt x="128" y="8"/>
                    <a:pt x="127" y="5"/>
                    <a:pt x="125" y="3"/>
                  </a:cubicBezTo>
                  <a:cubicBezTo>
                    <a:pt x="121" y="0"/>
                    <a:pt x="115" y="0"/>
                    <a:pt x="111" y="3"/>
                  </a:cubicBezTo>
                  <a:cubicBezTo>
                    <a:pt x="87" y="27"/>
                    <a:pt x="87" y="27"/>
                    <a:pt x="87" y="27"/>
                  </a:cubicBezTo>
                  <a:cubicBezTo>
                    <a:pt x="6" y="27"/>
                    <a:pt x="6" y="27"/>
                    <a:pt x="6" y="27"/>
                  </a:cubicBezTo>
                  <a:cubicBezTo>
                    <a:pt x="3" y="27"/>
                    <a:pt x="0" y="30"/>
                    <a:pt x="0" y="33"/>
                  </a:cubicBezTo>
                  <a:cubicBezTo>
                    <a:pt x="0" y="108"/>
                    <a:pt x="0" y="108"/>
                    <a:pt x="0" y="108"/>
                  </a:cubicBezTo>
                  <a:cubicBezTo>
                    <a:pt x="0" y="111"/>
                    <a:pt x="3" y="114"/>
                    <a:pt x="6" y="114"/>
                  </a:cubicBezTo>
                  <a:cubicBezTo>
                    <a:pt x="95" y="114"/>
                    <a:pt x="95" y="114"/>
                    <a:pt x="95" y="114"/>
                  </a:cubicBezTo>
                  <a:cubicBezTo>
                    <a:pt x="98" y="114"/>
                    <a:pt x="101" y="111"/>
                    <a:pt x="101" y="108"/>
                  </a:cubicBezTo>
                  <a:lnTo>
                    <a:pt x="101" y="41"/>
                  </a:lnTo>
                  <a:close/>
                  <a:moveTo>
                    <a:pt x="96" y="109"/>
                  </a:moveTo>
                  <a:cubicBezTo>
                    <a:pt x="5" y="109"/>
                    <a:pt x="5" y="109"/>
                    <a:pt x="5" y="109"/>
                  </a:cubicBezTo>
                  <a:cubicBezTo>
                    <a:pt x="5" y="32"/>
                    <a:pt x="5" y="32"/>
                    <a:pt x="5" y="32"/>
                  </a:cubicBezTo>
                  <a:cubicBezTo>
                    <a:pt x="83" y="32"/>
                    <a:pt x="83" y="32"/>
                    <a:pt x="83" y="32"/>
                  </a:cubicBezTo>
                  <a:cubicBezTo>
                    <a:pt x="63" y="52"/>
                    <a:pt x="63" y="52"/>
                    <a:pt x="63" y="52"/>
                  </a:cubicBezTo>
                  <a:cubicBezTo>
                    <a:pt x="62" y="52"/>
                    <a:pt x="62" y="53"/>
                    <a:pt x="62" y="54"/>
                  </a:cubicBezTo>
                  <a:cubicBezTo>
                    <a:pt x="62" y="64"/>
                    <a:pt x="62" y="64"/>
                    <a:pt x="62" y="64"/>
                  </a:cubicBezTo>
                  <a:cubicBezTo>
                    <a:pt x="62" y="65"/>
                    <a:pt x="62" y="65"/>
                    <a:pt x="63" y="66"/>
                  </a:cubicBezTo>
                  <a:cubicBezTo>
                    <a:pt x="63" y="66"/>
                    <a:pt x="64" y="66"/>
                    <a:pt x="64" y="66"/>
                  </a:cubicBezTo>
                  <a:cubicBezTo>
                    <a:pt x="75" y="66"/>
                    <a:pt x="75" y="66"/>
                    <a:pt x="75" y="66"/>
                  </a:cubicBezTo>
                  <a:cubicBezTo>
                    <a:pt x="75" y="66"/>
                    <a:pt x="76" y="66"/>
                    <a:pt x="76" y="66"/>
                  </a:cubicBezTo>
                  <a:cubicBezTo>
                    <a:pt x="76" y="66"/>
                    <a:pt x="76" y="66"/>
                    <a:pt x="76" y="66"/>
                  </a:cubicBezTo>
                  <a:cubicBezTo>
                    <a:pt x="96" y="46"/>
                    <a:pt x="96" y="46"/>
                    <a:pt x="96" y="46"/>
                  </a:cubicBezTo>
                  <a:lnTo>
                    <a:pt x="96" y="109"/>
                  </a:lnTo>
                  <a:close/>
                  <a:moveTo>
                    <a:pt x="74" y="62"/>
                  </a:moveTo>
                  <a:cubicBezTo>
                    <a:pt x="67" y="62"/>
                    <a:pt x="67" y="62"/>
                    <a:pt x="67" y="62"/>
                  </a:cubicBezTo>
                  <a:cubicBezTo>
                    <a:pt x="67" y="55"/>
                    <a:pt x="67" y="55"/>
                    <a:pt x="67" y="55"/>
                  </a:cubicBezTo>
                  <a:cubicBezTo>
                    <a:pt x="115" y="6"/>
                    <a:pt x="115" y="6"/>
                    <a:pt x="115" y="6"/>
                  </a:cubicBezTo>
                  <a:cubicBezTo>
                    <a:pt x="116" y="5"/>
                    <a:pt x="118" y="5"/>
                    <a:pt x="118" y="5"/>
                  </a:cubicBezTo>
                  <a:cubicBezTo>
                    <a:pt x="119" y="5"/>
                    <a:pt x="121" y="5"/>
                    <a:pt x="122" y="6"/>
                  </a:cubicBezTo>
                  <a:cubicBezTo>
                    <a:pt x="124" y="8"/>
                    <a:pt x="124" y="12"/>
                    <a:pt x="122" y="14"/>
                  </a:cubicBezTo>
                  <a:lnTo>
                    <a:pt x="74" y="62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sp>
        <p:nvSpPr>
          <p:cNvPr id="45" name="文本框 44">
            <a:extLst>
              <a:ext uri="{FF2B5EF4-FFF2-40B4-BE49-F238E27FC236}">
                <a16:creationId xmlns:a16="http://schemas.microsoft.com/office/drawing/2014/main" id="{7184EC86-384C-4975-952F-E4834CC664D9}"/>
              </a:ext>
            </a:extLst>
          </p:cNvPr>
          <p:cNvSpPr txBox="1"/>
          <p:nvPr/>
        </p:nvSpPr>
        <p:spPr>
          <a:xfrm>
            <a:off x="4750004" y="6331608"/>
            <a:ext cx="27022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dist">
              <a:defRPr sz="9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</a:lstStyle>
          <a:p>
            <a:pPr algn="ctr"/>
            <a:r>
              <a:rPr lang="zh-CN" altLang="en-US" sz="1600" spc="600" dirty="0"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厚德健行  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3754CDF9-4680-40CA-B9BE-F17C09FAC2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756"/>
            <a:ext cx="12192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6209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latin typeface="+mj-ea"/>
                <a:ea typeface="+mj-ea"/>
              </a:rPr>
              <a:t>仿真结果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EBB7711-3B00-7454-A4CA-B09AE1DA3146}"/>
              </a:ext>
            </a:extLst>
          </p:cNvPr>
          <p:cNvSpPr/>
          <p:nvPr/>
        </p:nvSpPr>
        <p:spPr>
          <a:xfrm>
            <a:off x="-35860" y="286867"/>
            <a:ext cx="5084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spc="300" dirty="0">
                <a:solidFill>
                  <a:schemeClr val="bg1"/>
                </a:solidFill>
                <a:ea typeface="启功字体简体" panose="03000509000000000000" pitchFamily="65" charset="-122"/>
              </a:rPr>
              <a:t>4</a:t>
            </a:r>
            <a:endParaRPr lang="en-CN" sz="2800" dirty="0"/>
          </a:p>
        </p:txBody>
      </p:sp>
      <p:sp>
        <p:nvSpPr>
          <p:cNvPr id="10" name="文本框 8">
            <a:extLst>
              <a:ext uri="{FF2B5EF4-FFF2-40B4-BE49-F238E27FC236}">
                <a16:creationId xmlns:a16="http://schemas.microsoft.com/office/drawing/2014/main" id="{825B3E77-346F-C9AD-B068-480A4284D9E0}"/>
              </a:ext>
            </a:extLst>
          </p:cNvPr>
          <p:cNvSpPr txBox="1"/>
          <p:nvPr/>
        </p:nvSpPr>
        <p:spPr>
          <a:xfrm>
            <a:off x="3946321" y="6425692"/>
            <a:ext cx="2954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/>
              <a:t>多通道接收机解调信号对比</a:t>
            </a:r>
          </a:p>
        </p:txBody>
      </p:sp>
      <p:pic>
        <p:nvPicPr>
          <p:cNvPr id="11" name="图片 9">
            <a:extLst>
              <a:ext uri="{FF2B5EF4-FFF2-40B4-BE49-F238E27FC236}">
                <a16:creationId xmlns:a16="http://schemas.microsoft.com/office/drawing/2014/main" id="{99145440-E074-581A-1AF8-BE264DB841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846" y="922764"/>
            <a:ext cx="8189607" cy="5124405"/>
          </a:xfrm>
          <a:prstGeom prst="rect">
            <a:avLst/>
          </a:prstGeom>
        </p:spPr>
      </p:pic>
      <p:pic>
        <p:nvPicPr>
          <p:cNvPr id="12" name="图片 10">
            <a:extLst>
              <a:ext uri="{FF2B5EF4-FFF2-40B4-BE49-F238E27FC236}">
                <a16:creationId xmlns:a16="http://schemas.microsoft.com/office/drawing/2014/main" id="{ABA05787-2AE0-9F8A-CFDF-FC4226AAFD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080" y="647191"/>
            <a:ext cx="8657139" cy="577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678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1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1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A9B4238-93F2-4EBC-92EA-A1D040BCAE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05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457EBA7-D96D-4F8F-AA98-EB75E8861C0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  <a:ea typeface="+mj-ea"/>
              </a:rPr>
              <a:t>硬件仿真流程</a:t>
            </a:r>
          </a:p>
        </p:txBody>
      </p:sp>
      <p:sp>
        <p:nvSpPr>
          <p:cNvPr id="7" name="副标题 2">
            <a:extLst>
              <a:ext uri="{FF2B5EF4-FFF2-40B4-BE49-F238E27FC236}">
                <a16:creationId xmlns:a16="http://schemas.microsoft.com/office/drawing/2014/main" id="{D4481AB7-5402-4D65-A885-E13B5DFC101A}"/>
              </a:ext>
            </a:extLst>
          </p:cNvPr>
          <p:cNvSpPr txBox="1">
            <a:spLocks/>
          </p:cNvSpPr>
          <p:nvPr/>
        </p:nvSpPr>
        <p:spPr>
          <a:xfrm>
            <a:off x="2460989" y="6143589"/>
            <a:ext cx="7287114" cy="45769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4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-  </a:t>
            </a:r>
            <a:r>
              <a:rPr lang="zh-CN" altLang="en-US" sz="14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艰苦创业  开拓创新  争创一流  </a:t>
            </a:r>
            <a:r>
              <a:rPr lang="en-US" altLang="zh-CN" sz="14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-</a:t>
            </a:r>
            <a:endParaRPr lang="zh-CN" altLang="en-US" sz="1400" spc="600" dirty="0">
              <a:solidFill>
                <a:schemeClr val="bg1"/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84063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660400" y="345937"/>
            <a:ext cx="3418541" cy="663575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latin typeface="+mj-ea"/>
                <a:ea typeface="+mj-ea"/>
              </a:rPr>
              <a:t>硬件仿真流程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EBB7711-3B00-7454-A4CA-B09AE1DA3146}"/>
              </a:ext>
            </a:extLst>
          </p:cNvPr>
          <p:cNvSpPr/>
          <p:nvPr/>
        </p:nvSpPr>
        <p:spPr>
          <a:xfrm>
            <a:off x="-35860" y="286867"/>
            <a:ext cx="5084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spc="300" dirty="0">
                <a:solidFill>
                  <a:schemeClr val="bg1"/>
                </a:solidFill>
                <a:ea typeface="启功字体简体" panose="03000509000000000000" pitchFamily="65" charset="-122"/>
              </a:rPr>
              <a:t>5</a:t>
            </a:r>
            <a:endParaRPr lang="en-CN" sz="2800" dirty="0"/>
          </a:p>
        </p:txBody>
      </p:sp>
      <p:grpSp>
        <p:nvGrpSpPr>
          <p:cNvPr id="9" name="组合 12">
            <a:extLst>
              <a:ext uri="{FF2B5EF4-FFF2-40B4-BE49-F238E27FC236}">
                <a16:creationId xmlns:a16="http://schemas.microsoft.com/office/drawing/2014/main" id="{8563A536-9668-CA30-576F-E9119EF53BA6}"/>
              </a:ext>
            </a:extLst>
          </p:cNvPr>
          <p:cNvGrpSpPr/>
          <p:nvPr/>
        </p:nvGrpSpPr>
        <p:grpSpPr>
          <a:xfrm>
            <a:off x="3481673" y="1384774"/>
            <a:ext cx="4525819" cy="1468582"/>
            <a:chOff x="1722086" y="3175848"/>
            <a:chExt cx="4525819" cy="1468582"/>
          </a:xfrm>
        </p:grpSpPr>
        <p:sp>
          <p:nvSpPr>
            <p:cNvPr id="10" name="矩形 11">
              <a:extLst>
                <a:ext uri="{FF2B5EF4-FFF2-40B4-BE49-F238E27FC236}">
                  <a16:creationId xmlns:a16="http://schemas.microsoft.com/office/drawing/2014/main" id="{36009A67-EC25-09F2-24B5-32BE7F8B1174}"/>
                </a:ext>
              </a:extLst>
            </p:cNvPr>
            <p:cNvSpPr/>
            <p:nvPr/>
          </p:nvSpPr>
          <p:spPr>
            <a:xfrm>
              <a:off x="1722086" y="3175848"/>
              <a:ext cx="4525819" cy="1468582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1" name="图片 8">
              <a:extLst>
                <a:ext uri="{FF2B5EF4-FFF2-40B4-BE49-F238E27FC236}">
                  <a16:creationId xmlns:a16="http://schemas.microsoft.com/office/drawing/2014/main" id="{6A937F55-E17A-C352-CE28-40C05FF56E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08016" y="3425230"/>
              <a:ext cx="4353957" cy="1117600"/>
            </a:xfrm>
            <a:prstGeom prst="rect">
              <a:avLst/>
            </a:prstGeom>
          </p:spPr>
        </p:pic>
      </p:grpSp>
      <p:pic>
        <p:nvPicPr>
          <p:cNvPr id="12" name="图片 15">
            <a:extLst>
              <a:ext uri="{FF2B5EF4-FFF2-40B4-BE49-F238E27FC236}">
                <a16:creationId xmlns:a16="http://schemas.microsoft.com/office/drawing/2014/main" id="{CC57EBBD-7889-4406-39E2-1AE6847EE8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9932" y="3796193"/>
            <a:ext cx="4937870" cy="138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17793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13">
            <a:extLst>
              <a:ext uri="{FF2B5EF4-FFF2-40B4-BE49-F238E27FC236}">
                <a16:creationId xmlns:a16="http://schemas.microsoft.com/office/drawing/2014/main" id="{2B4AD9EF-EDEF-5AD1-7B85-1FCC9D2D5C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8435" y="1300868"/>
            <a:ext cx="6169164" cy="2324100"/>
          </a:xfrm>
          <a:prstGeom prst="rect">
            <a:avLst/>
          </a:prstGeom>
        </p:spPr>
      </p:pic>
      <p:pic>
        <p:nvPicPr>
          <p:cNvPr id="10" name="图片 14">
            <a:extLst>
              <a:ext uri="{FF2B5EF4-FFF2-40B4-BE49-F238E27FC236}">
                <a16:creationId xmlns:a16="http://schemas.microsoft.com/office/drawing/2014/main" id="{45A06595-75D2-E683-B2E2-E1A4F3DACF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6001" y="3926032"/>
            <a:ext cx="5014032" cy="2552700"/>
          </a:xfrm>
          <a:prstGeom prst="rect">
            <a:avLst/>
          </a:prstGeom>
        </p:spPr>
      </p:pic>
      <p:sp>
        <p:nvSpPr>
          <p:cNvPr id="12" name="标题 5">
            <a:extLst>
              <a:ext uri="{FF2B5EF4-FFF2-40B4-BE49-F238E27FC236}">
                <a16:creationId xmlns:a16="http://schemas.microsoft.com/office/drawing/2014/main" id="{5E0BC952-E560-D949-3D6F-68BBBA7272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345937"/>
            <a:ext cx="3418541" cy="663575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latin typeface="+mj-ea"/>
                <a:ea typeface="+mj-ea"/>
              </a:rPr>
              <a:t>硬件仿真流程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B307BE3-8853-7EE2-5286-F842EF9A4DD4}"/>
              </a:ext>
            </a:extLst>
          </p:cNvPr>
          <p:cNvSpPr/>
          <p:nvPr/>
        </p:nvSpPr>
        <p:spPr>
          <a:xfrm>
            <a:off x="-35860" y="286867"/>
            <a:ext cx="5084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spc="300" dirty="0">
                <a:solidFill>
                  <a:schemeClr val="bg1"/>
                </a:solidFill>
                <a:ea typeface="启功字体简体" panose="03000509000000000000" pitchFamily="65" charset="-122"/>
              </a:rPr>
              <a:t>5</a:t>
            </a:r>
            <a:endParaRPr lang="en-CN" sz="2800" dirty="0"/>
          </a:p>
        </p:txBody>
      </p:sp>
    </p:spTree>
    <p:extLst>
      <p:ext uri="{BB962C8B-B14F-4D97-AF65-F5344CB8AC3E}">
        <p14:creationId xmlns:p14="http://schemas.microsoft.com/office/powerpoint/2010/main" val="4017283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660400" y="345937"/>
            <a:ext cx="5596965" cy="663575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MODELSIM</a:t>
            </a:r>
            <a:r>
              <a:rPr lang="zh-CN" altLang="en-US" sz="3200" b="1" dirty="0">
                <a:latin typeface="+mj-ea"/>
                <a:ea typeface="+mj-ea"/>
              </a:rPr>
              <a:t>仿真结果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EBB7711-3B00-7454-A4CA-B09AE1DA3146}"/>
              </a:ext>
            </a:extLst>
          </p:cNvPr>
          <p:cNvSpPr/>
          <p:nvPr/>
        </p:nvSpPr>
        <p:spPr>
          <a:xfrm>
            <a:off x="-35860" y="286867"/>
            <a:ext cx="5084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spc="300" dirty="0">
                <a:solidFill>
                  <a:schemeClr val="bg1"/>
                </a:solidFill>
                <a:ea typeface="启功字体简体" panose="03000509000000000000" pitchFamily="65" charset="-122"/>
              </a:rPr>
              <a:t>5</a:t>
            </a:r>
            <a:endParaRPr lang="en-CN" sz="2800" dirty="0"/>
          </a:p>
        </p:txBody>
      </p:sp>
      <p:pic>
        <p:nvPicPr>
          <p:cNvPr id="8" name="图片 1">
            <a:extLst>
              <a:ext uri="{FF2B5EF4-FFF2-40B4-BE49-F238E27FC236}">
                <a16:creationId xmlns:a16="http://schemas.microsoft.com/office/drawing/2014/main" id="{C1DD4721-7877-B073-F5B9-2BA5A4AF31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6036" y="1096526"/>
            <a:ext cx="8471911" cy="1492848"/>
          </a:xfrm>
          <a:prstGeom prst="rect">
            <a:avLst/>
          </a:prstGeom>
        </p:spPr>
      </p:pic>
      <p:sp>
        <p:nvSpPr>
          <p:cNvPr id="13" name="文本框 2">
            <a:extLst>
              <a:ext uri="{FF2B5EF4-FFF2-40B4-BE49-F238E27FC236}">
                <a16:creationId xmlns:a16="http://schemas.microsoft.com/office/drawing/2014/main" id="{ED6AE343-AD31-EA49-E0FE-01FAE12A627E}"/>
              </a:ext>
            </a:extLst>
          </p:cNvPr>
          <p:cNvSpPr txBox="1"/>
          <p:nvPr/>
        </p:nvSpPr>
        <p:spPr>
          <a:xfrm>
            <a:off x="5347161" y="4082201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插值器仿真图</a:t>
            </a:r>
          </a:p>
        </p:txBody>
      </p:sp>
      <p:pic>
        <p:nvPicPr>
          <p:cNvPr id="14" name="图片 8">
            <a:extLst>
              <a:ext uri="{FF2B5EF4-FFF2-40B4-BE49-F238E27FC236}">
                <a16:creationId xmlns:a16="http://schemas.microsoft.com/office/drawing/2014/main" id="{EE978CA6-A94E-9E07-1495-3C47CDB3EA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6036" y="2738500"/>
            <a:ext cx="8437244" cy="1260573"/>
          </a:xfrm>
          <a:prstGeom prst="rect">
            <a:avLst/>
          </a:prstGeom>
        </p:spPr>
      </p:pic>
      <p:sp>
        <p:nvSpPr>
          <p:cNvPr id="15" name="矩形 9">
            <a:extLst>
              <a:ext uri="{FF2B5EF4-FFF2-40B4-BE49-F238E27FC236}">
                <a16:creationId xmlns:a16="http://schemas.microsoft.com/office/drawing/2014/main" id="{38292562-AB95-531C-648C-76F48F00479A}"/>
              </a:ext>
            </a:extLst>
          </p:cNvPr>
          <p:cNvSpPr/>
          <p:nvPr/>
        </p:nvSpPr>
        <p:spPr>
          <a:xfrm>
            <a:off x="3883586" y="3435751"/>
            <a:ext cx="2762250" cy="446714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0">
            <a:extLst>
              <a:ext uri="{FF2B5EF4-FFF2-40B4-BE49-F238E27FC236}">
                <a16:creationId xmlns:a16="http://schemas.microsoft.com/office/drawing/2014/main" id="{1527426F-AE50-7F35-B620-CD8663A0DD9E}"/>
              </a:ext>
            </a:extLst>
          </p:cNvPr>
          <p:cNvSpPr txBox="1"/>
          <p:nvPr/>
        </p:nvSpPr>
        <p:spPr>
          <a:xfrm>
            <a:off x="5485707" y="631608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抽取器仿真图</a:t>
            </a:r>
          </a:p>
        </p:txBody>
      </p:sp>
      <p:pic>
        <p:nvPicPr>
          <p:cNvPr id="17" name="图片 12">
            <a:extLst>
              <a:ext uri="{FF2B5EF4-FFF2-40B4-BE49-F238E27FC236}">
                <a16:creationId xmlns:a16="http://schemas.microsoft.com/office/drawing/2014/main" id="{B036E668-8581-EDDB-F561-36CBF9F357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0541" y="4453921"/>
            <a:ext cx="7962900" cy="187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7856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293"/>
          <a:stretch>
            <a:fillRect/>
          </a:stretch>
        </p:blipFill>
        <p:spPr>
          <a:xfrm>
            <a:off x="112144" y="51253"/>
            <a:ext cx="11965556" cy="675549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112144" y="2324101"/>
            <a:ext cx="11965556" cy="2095500"/>
          </a:xfrm>
          <a:prstGeom prst="rect">
            <a:avLst/>
          </a:prstGeom>
          <a:gradFill flip="none" rotWithShape="1">
            <a:gsLst>
              <a:gs pos="0">
                <a:srgbClr val="242E6A"/>
              </a:gs>
              <a:gs pos="100000">
                <a:srgbClr val="242E6A">
                  <a:alpha val="36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任意多边形: 形状 2"/>
          <p:cNvSpPr/>
          <p:nvPr/>
        </p:nvSpPr>
        <p:spPr>
          <a:xfrm flipH="1">
            <a:off x="-35560" y="5584591"/>
            <a:ext cx="12227559" cy="1273410"/>
          </a:xfrm>
          <a:custGeom>
            <a:avLst/>
            <a:gdLst>
              <a:gd name="connsiteX0" fmla="*/ 29028 w 12221028"/>
              <a:gd name="connsiteY0" fmla="*/ 682171 h 1378857"/>
              <a:gd name="connsiteX1" fmla="*/ 12221028 w 12221028"/>
              <a:gd name="connsiteY1" fmla="*/ 0 h 1378857"/>
              <a:gd name="connsiteX2" fmla="*/ 12221028 w 12221028"/>
              <a:gd name="connsiteY2" fmla="*/ 1378857 h 1378857"/>
              <a:gd name="connsiteX3" fmla="*/ 0 w 12221028"/>
              <a:gd name="connsiteY3" fmla="*/ 1378857 h 1378857"/>
              <a:gd name="connsiteX4" fmla="*/ 29028 w 12221028"/>
              <a:gd name="connsiteY4" fmla="*/ 682171 h 1378857"/>
              <a:gd name="connsiteX0-1" fmla="*/ 0 w 12266747"/>
              <a:gd name="connsiteY0-2" fmla="*/ 590550 h 1378857"/>
              <a:gd name="connsiteX1-3" fmla="*/ 12266747 w 12266747"/>
              <a:gd name="connsiteY1-4" fmla="*/ 0 h 1378857"/>
              <a:gd name="connsiteX2-5" fmla="*/ 12266747 w 12266747"/>
              <a:gd name="connsiteY2-6" fmla="*/ 1378857 h 1378857"/>
              <a:gd name="connsiteX3-7" fmla="*/ 45719 w 12266747"/>
              <a:gd name="connsiteY3-8" fmla="*/ 1378857 h 1378857"/>
              <a:gd name="connsiteX4-9" fmla="*/ 0 w 12266747"/>
              <a:gd name="connsiteY4-10" fmla="*/ 590550 h 1378857"/>
              <a:gd name="connsiteX0-11" fmla="*/ 0 w 12227559"/>
              <a:gd name="connsiteY0-12" fmla="*/ 577488 h 1378857"/>
              <a:gd name="connsiteX1-13" fmla="*/ 12227559 w 12227559"/>
              <a:gd name="connsiteY1-14" fmla="*/ 0 h 1378857"/>
              <a:gd name="connsiteX2-15" fmla="*/ 12227559 w 12227559"/>
              <a:gd name="connsiteY2-16" fmla="*/ 1378857 h 1378857"/>
              <a:gd name="connsiteX3-17" fmla="*/ 6531 w 12227559"/>
              <a:gd name="connsiteY3-18" fmla="*/ 1378857 h 1378857"/>
              <a:gd name="connsiteX4-19" fmla="*/ 0 w 12227559"/>
              <a:gd name="connsiteY4-20" fmla="*/ 577488 h 137885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2227559" h="1378857">
                <a:moveTo>
                  <a:pt x="0" y="577488"/>
                </a:moveTo>
                <a:lnTo>
                  <a:pt x="12227559" y="0"/>
                </a:lnTo>
                <a:lnTo>
                  <a:pt x="12227559" y="1378857"/>
                </a:lnTo>
                <a:lnTo>
                  <a:pt x="6531" y="1378857"/>
                </a:lnTo>
                <a:lnTo>
                  <a:pt x="0" y="577488"/>
                </a:lnTo>
                <a:close/>
              </a:path>
            </a:pathLst>
          </a:custGeom>
          <a:solidFill>
            <a:srgbClr val="3B4BAB">
              <a:alpha val="6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任意多边形: 形状 3"/>
          <p:cNvSpPr/>
          <p:nvPr/>
        </p:nvSpPr>
        <p:spPr>
          <a:xfrm>
            <a:off x="-21046" y="5486400"/>
            <a:ext cx="12227559" cy="1378857"/>
          </a:xfrm>
          <a:custGeom>
            <a:avLst/>
            <a:gdLst>
              <a:gd name="connsiteX0" fmla="*/ 29028 w 12221028"/>
              <a:gd name="connsiteY0" fmla="*/ 682171 h 1378857"/>
              <a:gd name="connsiteX1" fmla="*/ 12221028 w 12221028"/>
              <a:gd name="connsiteY1" fmla="*/ 0 h 1378857"/>
              <a:gd name="connsiteX2" fmla="*/ 12221028 w 12221028"/>
              <a:gd name="connsiteY2" fmla="*/ 1378857 h 1378857"/>
              <a:gd name="connsiteX3" fmla="*/ 0 w 12221028"/>
              <a:gd name="connsiteY3" fmla="*/ 1378857 h 1378857"/>
              <a:gd name="connsiteX4" fmla="*/ 29028 w 12221028"/>
              <a:gd name="connsiteY4" fmla="*/ 682171 h 1378857"/>
              <a:gd name="connsiteX0-1" fmla="*/ 0 w 12266747"/>
              <a:gd name="connsiteY0-2" fmla="*/ 590550 h 1378857"/>
              <a:gd name="connsiteX1-3" fmla="*/ 12266747 w 12266747"/>
              <a:gd name="connsiteY1-4" fmla="*/ 0 h 1378857"/>
              <a:gd name="connsiteX2-5" fmla="*/ 12266747 w 12266747"/>
              <a:gd name="connsiteY2-6" fmla="*/ 1378857 h 1378857"/>
              <a:gd name="connsiteX3-7" fmla="*/ 45719 w 12266747"/>
              <a:gd name="connsiteY3-8" fmla="*/ 1378857 h 1378857"/>
              <a:gd name="connsiteX4-9" fmla="*/ 0 w 12266747"/>
              <a:gd name="connsiteY4-10" fmla="*/ 590550 h 1378857"/>
              <a:gd name="connsiteX0-11" fmla="*/ 0 w 12227559"/>
              <a:gd name="connsiteY0-12" fmla="*/ 577488 h 1378857"/>
              <a:gd name="connsiteX1-13" fmla="*/ 12227559 w 12227559"/>
              <a:gd name="connsiteY1-14" fmla="*/ 0 h 1378857"/>
              <a:gd name="connsiteX2-15" fmla="*/ 12227559 w 12227559"/>
              <a:gd name="connsiteY2-16" fmla="*/ 1378857 h 1378857"/>
              <a:gd name="connsiteX3-17" fmla="*/ 6531 w 12227559"/>
              <a:gd name="connsiteY3-18" fmla="*/ 1378857 h 1378857"/>
              <a:gd name="connsiteX4-19" fmla="*/ 0 w 12227559"/>
              <a:gd name="connsiteY4-20" fmla="*/ 577488 h 137885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2227559" h="1378857">
                <a:moveTo>
                  <a:pt x="0" y="577488"/>
                </a:moveTo>
                <a:lnTo>
                  <a:pt x="12227559" y="0"/>
                </a:lnTo>
                <a:lnTo>
                  <a:pt x="12227559" y="1378857"/>
                </a:lnTo>
                <a:lnTo>
                  <a:pt x="6531" y="1378857"/>
                </a:lnTo>
                <a:lnTo>
                  <a:pt x="0" y="577488"/>
                </a:lnTo>
                <a:close/>
              </a:path>
            </a:pathLst>
          </a:custGeom>
          <a:solidFill>
            <a:srgbClr val="2A357A">
              <a:alpha val="9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132874" y="6111891"/>
            <a:ext cx="387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艰苦创业  开拓创新  争创一流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997"/>
          <a:stretch>
            <a:fillRect/>
          </a:stretch>
        </p:blipFill>
        <p:spPr>
          <a:xfrm>
            <a:off x="4433176" y="580380"/>
            <a:ext cx="3268497" cy="89105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679700" y="2778034"/>
            <a:ext cx="677545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200" b="1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观看！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1935" y="5978994"/>
            <a:ext cx="2742692" cy="60309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A9B4238-93F2-4EBC-92EA-A1D040BCAE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457EBA7-D96D-4F8F-AA98-EB75E8861C0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  <a:ea typeface="+mj-ea"/>
              </a:rPr>
              <a:t>采样定理</a:t>
            </a:r>
          </a:p>
        </p:txBody>
      </p:sp>
      <p:sp>
        <p:nvSpPr>
          <p:cNvPr id="7" name="副标题 2">
            <a:extLst>
              <a:ext uri="{FF2B5EF4-FFF2-40B4-BE49-F238E27FC236}">
                <a16:creationId xmlns:a16="http://schemas.microsoft.com/office/drawing/2014/main" id="{D4481AB7-5402-4D65-A885-E13B5DFC101A}"/>
              </a:ext>
            </a:extLst>
          </p:cNvPr>
          <p:cNvSpPr txBox="1">
            <a:spLocks/>
          </p:cNvSpPr>
          <p:nvPr/>
        </p:nvSpPr>
        <p:spPr>
          <a:xfrm>
            <a:off x="2460989" y="6143589"/>
            <a:ext cx="7287114" cy="45769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4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-  </a:t>
            </a:r>
            <a:r>
              <a:rPr lang="zh-CN" altLang="en-US" sz="14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艰苦创业  开拓创新  争创一流  </a:t>
            </a:r>
            <a:r>
              <a:rPr lang="en-US" altLang="zh-CN" sz="14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-</a:t>
            </a:r>
            <a:endParaRPr lang="zh-CN" altLang="en-US" sz="1400" spc="600" dirty="0">
              <a:solidFill>
                <a:schemeClr val="bg1"/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07545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  <a:ea typeface="+mj-ea"/>
              </a:rPr>
              <a:t>采样定理</a:t>
            </a:r>
          </a:p>
        </p:txBody>
      </p:sp>
      <p:graphicFrame>
        <p:nvGraphicFramePr>
          <p:cNvPr id="7" name="对象 2">
            <a:extLst>
              <a:ext uri="{FF2B5EF4-FFF2-40B4-BE49-F238E27FC236}">
                <a16:creationId xmlns:a16="http://schemas.microsoft.com/office/drawing/2014/main" id="{D8D1F95F-E309-CC5E-62AC-F817FE4F9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0669"/>
              </p:ext>
            </p:extLst>
          </p:nvPr>
        </p:nvGraphicFramePr>
        <p:xfrm>
          <a:off x="4059627" y="922764"/>
          <a:ext cx="4918051" cy="77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431640" progId="Equation.DSMT4">
                  <p:embed/>
                </p:oleObj>
              </mc:Choice>
              <mc:Fallback>
                <p:oleObj name="Equation" r:id="rId2" imgW="2730240" imgH="4316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627" y="922764"/>
                        <a:ext cx="4918051" cy="771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9">
            <a:extLst>
              <a:ext uri="{FF2B5EF4-FFF2-40B4-BE49-F238E27FC236}">
                <a16:creationId xmlns:a16="http://schemas.microsoft.com/office/drawing/2014/main" id="{808BFDEF-F4A7-6A48-713C-709E5F42A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423022"/>
              </p:ext>
            </p:extLst>
          </p:nvPr>
        </p:nvGraphicFramePr>
        <p:xfrm>
          <a:off x="4096599" y="1605167"/>
          <a:ext cx="4844106" cy="73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700" imgH="444500" progId="Equation.DSMT4">
                  <p:embed/>
                </p:oleObj>
              </mc:Choice>
              <mc:Fallback>
                <p:oleObj name="Equation" r:id="rId4" imgW="2933700" imgH="4445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599" y="1605167"/>
                        <a:ext cx="4844106" cy="739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">
            <a:extLst>
              <a:ext uri="{FF2B5EF4-FFF2-40B4-BE49-F238E27FC236}">
                <a16:creationId xmlns:a16="http://schemas.microsoft.com/office/drawing/2014/main" id="{1A4D5026-663C-3727-A13A-09ADF38B65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3370" y="2351887"/>
            <a:ext cx="7510564" cy="13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对象 13">
            <a:extLst>
              <a:ext uri="{FF2B5EF4-FFF2-40B4-BE49-F238E27FC236}">
                <a16:creationId xmlns:a16="http://schemas.microsoft.com/office/drawing/2014/main" id="{4252B02A-2D69-A85A-9F69-7DAB89963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362524"/>
              </p:ext>
            </p:extLst>
          </p:nvPr>
        </p:nvGraphicFramePr>
        <p:xfrm>
          <a:off x="4339251" y="3485957"/>
          <a:ext cx="4358802" cy="63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7000" imgH="393700" progId="Equation.DSMT4">
                  <p:embed/>
                </p:oleObj>
              </mc:Choice>
              <mc:Fallback>
                <p:oleObj name="Equation" r:id="rId7" imgW="2667000" imgH="3937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251" y="3485957"/>
                        <a:ext cx="4358802" cy="638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下箭头 15">
            <a:extLst>
              <a:ext uri="{FF2B5EF4-FFF2-40B4-BE49-F238E27FC236}">
                <a16:creationId xmlns:a16="http://schemas.microsoft.com/office/drawing/2014/main" id="{455F1CF0-C852-3201-A928-24D6F42CA9BA}"/>
              </a:ext>
            </a:extLst>
          </p:cNvPr>
          <p:cNvSpPr/>
          <p:nvPr/>
        </p:nvSpPr>
        <p:spPr>
          <a:xfrm rot="16200000">
            <a:off x="3377471" y="3396010"/>
            <a:ext cx="386590" cy="818148"/>
          </a:xfrm>
          <a:prstGeom prst="downArrow">
            <a:avLst>
              <a:gd name="adj1" fmla="val 25102"/>
              <a:gd name="adj2" fmla="val 10477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24">
            <a:extLst>
              <a:ext uri="{FF2B5EF4-FFF2-40B4-BE49-F238E27FC236}">
                <a16:creationId xmlns:a16="http://schemas.microsoft.com/office/drawing/2014/main" id="{8531E22F-93C7-1852-5B64-BA2C76674FB0}"/>
              </a:ext>
            </a:extLst>
          </p:cNvPr>
          <p:cNvGrpSpPr/>
          <p:nvPr/>
        </p:nvGrpSpPr>
        <p:grpSpPr>
          <a:xfrm>
            <a:off x="4154729" y="4026936"/>
            <a:ext cx="4727845" cy="494053"/>
            <a:chOff x="1876831" y="4357677"/>
            <a:chExt cx="4727845" cy="494053"/>
          </a:xfrm>
        </p:grpSpPr>
        <p:graphicFrame>
          <p:nvGraphicFramePr>
            <p:cNvPr id="16" name="对象 23">
              <a:extLst>
                <a:ext uri="{FF2B5EF4-FFF2-40B4-BE49-F238E27FC236}">
                  <a16:creationId xmlns:a16="http://schemas.microsoft.com/office/drawing/2014/main" id="{4B25D7D4-C1DC-39AE-D833-AE1D5F3BD0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226230"/>
                </p:ext>
              </p:extLst>
            </p:nvPr>
          </p:nvGraphicFramePr>
          <p:xfrm>
            <a:off x="4463780" y="4357677"/>
            <a:ext cx="2140896" cy="494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90600" imgH="228600" progId="Equation.DSMT4">
                    <p:embed/>
                  </p:oleObj>
                </mc:Choice>
                <mc:Fallback>
                  <p:oleObj name="Equation" r:id="rId9" imgW="990600" imgH="228600" progId="Equation.DSMT4">
                    <p:embed/>
                    <p:pic>
                      <p:nvPicPr>
                        <p:cNvPr id="24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3780" y="4357677"/>
                          <a:ext cx="2140896" cy="4940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25">
              <a:extLst>
                <a:ext uri="{FF2B5EF4-FFF2-40B4-BE49-F238E27FC236}">
                  <a16:creationId xmlns:a16="http://schemas.microsoft.com/office/drawing/2014/main" id="{6283BC66-61E0-43C4-FAD2-D0844FAAD5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7618161"/>
                </p:ext>
              </p:extLst>
            </p:nvPr>
          </p:nvGraphicFramePr>
          <p:xfrm>
            <a:off x="1876831" y="4357847"/>
            <a:ext cx="1619250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49160" imgH="228600" progId="Equation.DSMT4">
                    <p:embed/>
                  </p:oleObj>
                </mc:Choice>
                <mc:Fallback>
                  <p:oleObj name="Equation" r:id="rId11" imgW="749160" imgH="22860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6831" y="4357847"/>
                          <a:ext cx="1619250" cy="493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下箭头 26">
              <a:extLst>
                <a:ext uri="{FF2B5EF4-FFF2-40B4-BE49-F238E27FC236}">
                  <a16:creationId xmlns:a16="http://schemas.microsoft.com/office/drawing/2014/main" id="{00E83D0A-CB1A-7A20-7B26-F7776BE11E27}"/>
                </a:ext>
              </a:extLst>
            </p:cNvPr>
            <p:cNvSpPr/>
            <p:nvPr/>
          </p:nvSpPr>
          <p:spPr>
            <a:xfrm rot="16200000">
              <a:off x="3795755" y="4195630"/>
              <a:ext cx="386590" cy="818148"/>
            </a:xfrm>
            <a:prstGeom prst="downArrow">
              <a:avLst>
                <a:gd name="adj1" fmla="val 25102"/>
                <a:gd name="adj2" fmla="val 10477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9" name="对象 28">
            <a:extLst>
              <a:ext uri="{FF2B5EF4-FFF2-40B4-BE49-F238E27FC236}">
                <a16:creationId xmlns:a16="http://schemas.microsoft.com/office/drawing/2014/main" id="{39CBBD7E-B77C-4860-C081-3816A8BD4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797317"/>
              </p:ext>
            </p:extLst>
          </p:nvPr>
        </p:nvGraphicFramePr>
        <p:xfrm>
          <a:off x="4708497" y="4589573"/>
          <a:ext cx="3279055" cy="764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41500" imgH="431800" progId="Equation.DSMT4">
                  <p:embed/>
                </p:oleObj>
              </mc:Choice>
              <mc:Fallback>
                <p:oleObj name="Equation" r:id="rId13" imgW="1841500" imgH="4318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497" y="4589573"/>
                        <a:ext cx="3279055" cy="764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29">
            <a:extLst>
              <a:ext uri="{FF2B5EF4-FFF2-40B4-BE49-F238E27FC236}">
                <a16:creationId xmlns:a16="http://schemas.microsoft.com/office/drawing/2014/main" id="{B1733C8A-46BA-3322-9046-FE9AF410C3C8}"/>
              </a:ext>
            </a:extLst>
          </p:cNvPr>
          <p:cNvSpPr txBox="1"/>
          <p:nvPr/>
        </p:nvSpPr>
        <p:spPr>
          <a:xfrm>
            <a:off x="2281038" y="112365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/>
              <a:t>信号采样：</a:t>
            </a:r>
          </a:p>
        </p:txBody>
      </p:sp>
      <p:sp>
        <p:nvSpPr>
          <p:cNvPr id="21" name="文本框 31">
            <a:extLst>
              <a:ext uri="{FF2B5EF4-FFF2-40B4-BE49-F238E27FC236}">
                <a16:creationId xmlns:a16="http://schemas.microsoft.com/office/drawing/2014/main" id="{02646D46-E740-BB66-484B-8035ABEC4862}"/>
              </a:ext>
            </a:extLst>
          </p:cNvPr>
          <p:cNvSpPr txBox="1"/>
          <p:nvPr/>
        </p:nvSpPr>
        <p:spPr>
          <a:xfrm>
            <a:off x="2281038" y="1783989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/>
              <a:t>采样后的频谱：</a:t>
            </a:r>
          </a:p>
        </p:txBody>
      </p:sp>
      <p:sp>
        <p:nvSpPr>
          <p:cNvPr id="22" name="文本框 32">
            <a:extLst>
              <a:ext uri="{FF2B5EF4-FFF2-40B4-BE49-F238E27FC236}">
                <a16:creationId xmlns:a16="http://schemas.microsoft.com/office/drawing/2014/main" id="{0A84B397-ABC4-5E57-EEF1-786DF8369359}"/>
              </a:ext>
            </a:extLst>
          </p:cNvPr>
          <p:cNvSpPr txBox="1"/>
          <p:nvPr/>
        </p:nvSpPr>
        <p:spPr>
          <a:xfrm>
            <a:off x="2281038" y="4089296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/>
              <a:t>低采样率重采样：</a:t>
            </a:r>
          </a:p>
        </p:txBody>
      </p:sp>
      <p:sp>
        <p:nvSpPr>
          <p:cNvPr id="23" name="文本框 33">
            <a:extLst>
              <a:ext uri="{FF2B5EF4-FFF2-40B4-BE49-F238E27FC236}">
                <a16:creationId xmlns:a16="http://schemas.microsoft.com/office/drawing/2014/main" id="{5AB77AEE-A704-DBC5-E813-656BADFEF08A}"/>
              </a:ext>
            </a:extLst>
          </p:cNvPr>
          <p:cNvSpPr txBox="1"/>
          <p:nvPr/>
        </p:nvSpPr>
        <p:spPr>
          <a:xfrm>
            <a:off x="2281038" y="4826964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/>
              <a:t>低采样信号频谱：</a:t>
            </a:r>
          </a:p>
        </p:txBody>
      </p:sp>
      <p:sp>
        <p:nvSpPr>
          <p:cNvPr id="24" name="文本框 34">
            <a:extLst>
              <a:ext uri="{FF2B5EF4-FFF2-40B4-BE49-F238E27FC236}">
                <a16:creationId xmlns:a16="http://schemas.microsoft.com/office/drawing/2014/main" id="{4F9E05D3-06C3-521D-58D4-2B4058F4083A}"/>
              </a:ext>
            </a:extLst>
          </p:cNvPr>
          <p:cNvSpPr txBox="1"/>
          <p:nvPr/>
        </p:nvSpPr>
        <p:spPr>
          <a:xfrm>
            <a:off x="2281038" y="5561156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/>
              <a:t>高采样率重采样：</a:t>
            </a:r>
          </a:p>
        </p:txBody>
      </p:sp>
      <p:grpSp>
        <p:nvGrpSpPr>
          <p:cNvPr id="25" name="组合 35">
            <a:extLst>
              <a:ext uri="{FF2B5EF4-FFF2-40B4-BE49-F238E27FC236}">
                <a16:creationId xmlns:a16="http://schemas.microsoft.com/office/drawing/2014/main" id="{19F5FD6F-9D69-9576-2BFF-0C0B2DCBB33B}"/>
              </a:ext>
            </a:extLst>
          </p:cNvPr>
          <p:cNvGrpSpPr/>
          <p:nvPr/>
        </p:nvGrpSpPr>
        <p:grpSpPr>
          <a:xfrm>
            <a:off x="4154729" y="5196296"/>
            <a:ext cx="6615346" cy="1089023"/>
            <a:chOff x="1985660" y="4083345"/>
            <a:chExt cx="6613525" cy="1041400"/>
          </a:xfrm>
        </p:grpSpPr>
        <p:graphicFrame>
          <p:nvGraphicFramePr>
            <p:cNvPr id="26" name="对象 36">
              <a:extLst>
                <a:ext uri="{FF2B5EF4-FFF2-40B4-BE49-F238E27FC236}">
                  <a16:creationId xmlns:a16="http://schemas.microsoft.com/office/drawing/2014/main" id="{D511A5E6-A985-EA5B-F747-2020269C3B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2322164"/>
                </p:ext>
              </p:extLst>
            </p:nvPr>
          </p:nvGraphicFramePr>
          <p:xfrm>
            <a:off x="4344685" y="4083345"/>
            <a:ext cx="42545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68480" imgH="482400" progId="Equation.DSMT4">
                    <p:embed/>
                  </p:oleObj>
                </mc:Choice>
                <mc:Fallback>
                  <p:oleObj name="Equation" r:id="rId15" imgW="1968480" imgH="482400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685" y="4083345"/>
                          <a:ext cx="4254500" cy="1041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37">
              <a:extLst>
                <a:ext uri="{FF2B5EF4-FFF2-40B4-BE49-F238E27FC236}">
                  <a16:creationId xmlns:a16="http://schemas.microsoft.com/office/drawing/2014/main" id="{7996759C-DA5C-560E-797D-4294B69E02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814998"/>
                </p:ext>
              </p:extLst>
            </p:nvPr>
          </p:nvGraphicFramePr>
          <p:xfrm>
            <a:off x="1985660" y="4358119"/>
            <a:ext cx="1400175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47640" imgH="228600" progId="Equation.DSMT4">
                    <p:embed/>
                  </p:oleObj>
                </mc:Choice>
                <mc:Fallback>
                  <p:oleObj name="Equation" r:id="rId17" imgW="647640" imgH="228600" progId="Equation.DSMT4">
                    <p:embed/>
                    <p:pic>
                      <p:nvPicPr>
                        <p:cNvPr id="38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660" y="4358119"/>
                          <a:ext cx="1400175" cy="493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下箭头 38">
              <a:extLst>
                <a:ext uri="{FF2B5EF4-FFF2-40B4-BE49-F238E27FC236}">
                  <a16:creationId xmlns:a16="http://schemas.microsoft.com/office/drawing/2014/main" id="{FE657A48-CB6E-9C93-7FC0-07034877FD6D}"/>
                </a:ext>
              </a:extLst>
            </p:cNvPr>
            <p:cNvSpPr/>
            <p:nvPr/>
          </p:nvSpPr>
          <p:spPr>
            <a:xfrm rot="16200000">
              <a:off x="3795755" y="4195630"/>
              <a:ext cx="386590" cy="818148"/>
            </a:xfrm>
            <a:prstGeom prst="downArrow">
              <a:avLst>
                <a:gd name="adj1" fmla="val 25102"/>
                <a:gd name="adj2" fmla="val 10477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9" name="对象 39">
            <a:extLst>
              <a:ext uri="{FF2B5EF4-FFF2-40B4-BE49-F238E27FC236}">
                <a16:creationId xmlns:a16="http://schemas.microsoft.com/office/drawing/2014/main" id="{73878EEB-2B69-F0B3-853D-DAA169569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122909"/>
              </p:ext>
            </p:extLst>
          </p:nvPr>
        </p:nvGraphicFramePr>
        <p:xfrm>
          <a:off x="4718522" y="6034660"/>
          <a:ext cx="25463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95280" imgH="431640" progId="Equation.DSMT4">
                  <p:embed/>
                </p:oleObj>
              </mc:Choice>
              <mc:Fallback>
                <p:oleObj name="Equation" r:id="rId19" imgW="1295280" imgH="43164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522" y="6034660"/>
                        <a:ext cx="2546350" cy="842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40">
            <a:extLst>
              <a:ext uri="{FF2B5EF4-FFF2-40B4-BE49-F238E27FC236}">
                <a16:creationId xmlns:a16="http://schemas.microsoft.com/office/drawing/2014/main" id="{6986EDCC-1596-A7DF-7392-0DFE6BEEEC1E}"/>
              </a:ext>
            </a:extLst>
          </p:cNvPr>
          <p:cNvSpPr txBox="1"/>
          <p:nvPr/>
        </p:nvSpPr>
        <p:spPr>
          <a:xfrm>
            <a:off x="2281038" y="6271387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/>
              <a:t>高采样信号频谱：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A0AFB5-7092-975A-28E7-0C56FC8973A5}"/>
              </a:ext>
            </a:extLst>
          </p:cNvPr>
          <p:cNvSpPr txBox="1"/>
          <p:nvPr/>
        </p:nvSpPr>
        <p:spPr>
          <a:xfrm>
            <a:off x="98612" y="345937"/>
            <a:ext cx="295835" cy="47327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spc="300" dirty="0">
                <a:solidFill>
                  <a:schemeClr val="bg1"/>
                </a:solidFill>
                <a:latin typeface="启功字体简体" panose="03000509000000000000" pitchFamily="65" charset="-122"/>
                <a:ea typeface="启功字体简体" panose="03000509000000000000" pitchFamily="65" charset="-122"/>
              </a:rPr>
              <a:t>1</a:t>
            </a:r>
            <a:endParaRPr lang="en-CN" sz="2800" spc="300" dirty="0">
              <a:solidFill>
                <a:schemeClr val="bg1"/>
              </a:solidFill>
              <a:latin typeface="启功字体简体" panose="03000509000000000000" pitchFamily="65" charset="-122"/>
              <a:ea typeface="启功字体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96988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  <a:ea typeface="+mj-ea"/>
              </a:rPr>
              <a:t>采样定理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EBB7711-3B00-7454-A4CA-B09AE1DA3146}"/>
              </a:ext>
            </a:extLst>
          </p:cNvPr>
          <p:cNvSpPr/>
          <p:nvPr/>
        </p:nvSpPr>
        <p:spPr>
          <a:xfrm>
            <a:off x="-35860" y="286867"/>
            <a:ext cx="52450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spc="300" dirty="0">
                <a:solidFill>
                  <a:schemeClr val="bg1"/>
                </a:solidFill>
                <a:latin typeface="启功字体简体" panose="03000509000000000000" pitchFamily="65" charset="-122"/>
                <a:ea typeface="启功字体简体" panose="03000509000000000000" pitchFamily="65" charset="-122"/>
              </a:rPr>
              <a:t>1</a:t>
            </a:r>
            <a:endParaRPr lang="en-CN" sz="2800" dirty="0"/>
          </a:p>
        </p:txBody>
      </p:sp>
      <p:grpSp>
        <p:nvGrpSpPr>
          <p:cNvPr id="31" name="组合 14">
            <a:extLst>
              <a:ext uri="{FF2B5EF4-FFF2-40B4-BE49-F238E27FC236}">
                <a16:creationId xmlns:a16="http://schemas.microsoft.com/office/drawing/2014/main" id="{F60AA336-9B94-C0BF-FAA3-C56F8E2692AA}"/>
              </a:ext>
            </a:extLst>
          </p:cNvPr>
          <p:cNvGrpSpPr/>
          <p:nvPr/>
        </p:nvGrpSpPr>
        <p:grpSpPr>
          <a:xfrm>
            <a:off x="3590872" y="1681633"/>
            <a:ext cx="6560819" cy="2406733"/>
            <a:chOff x="1653540" y="4328957"/>
            <a:chExt cx="6560819" cy="2406733"/>
          </a:xfrm>
        </p:grpSpPr>
        <p:pic>
          <p:nvPicPr>
            <p:cNvPr id="32" name="图片 16">
              <a:extLst>
                <a:ext uri="{FF2B5EF4-FFF2-40B4-BE49-F238E27FC236}">
                  <a16:creationId xmlns:a16="http://schemas.microsoft.com/office/drawing/2014/main" id="{EE649CE3-961C-A596-BF47-06FDFDBD76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53540" y="4328957"/>
              <a:ext cx="6560819" cy="2406733"/>
            </a:xfrm>
            <a:prstGeom prst="rect">
              <a:avLst/>
            </a:prstGeom>
          </p:spPr>
        </p:pic>
        <p:sp>
          <p:nvSpPr>
            <p:cNvPr id="33" name="下箭头 17">
              <a:extLst>
                <a:ext uri="{FF2B5EF4-FFF2-40B4-BE49-F238E27FC236}">
                  <a16:creationId xmlns:a16="http://schemas.microsoft.com/office/drawing/2014/main" id="{BA3803A5-3DCF-DCDE-D676-A9921262FEAC}"/>
                </a:ext>
              </a:extLst>
            </p:cNvPr>
            <p:cNvSpPr/>
            <p:nvPr/>
          </p:nvSpPr>
          <p:spPr>
            <a:xfrm rot="10800000">
              <a:off x="5360901" y="5151338"/>
              <a:ext cx="273235" cy="578253"/>
            </a:xfrm>
            <a:prstGeom prst="downArrow">
              <a:avLst>
                <a:gd name="adj1" fmla="val 25102"/>
                <a:gd name="adj2" fmla="val 10477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4" name="图片 1">
            <a:extLst>
              <a:ext uri="{FF2B5EF4-FFF2-40B4-BE49-F238E27FC236}">
                <a16:creationId xmlns:a16="http://schemas.microsoft.com/office/drawing/2014/main" id="{9C30EFAA-2798-F647-F819-A4E8C9DE46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4940" y="4509847"/>
            <a:ext cx="5972682" cy="2229704"/>
          </a:xfrm>
          <a:prstGeom prst="rect">
            <a:avLst/>
          </a:prstGeom>
        </p:spPr>
      </p:pic>
      <p:graphicFrame>
        <p:nvGraphicFramePr>
          <p:cNvPr id="35" name="对象 19">
            <a:extLst>
              <a:ext uri="{FF2B5EF4-FFF2-40B4-BE49-F238E27FC236}">
                <a16:creationId xmlns:a16="http://schemas.microsoft.com/office/drawing/2014/main" id="{4DAF45C2-26B3-D8B8-808E-00C23889B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458488"/>
              </p:ext>
            </p:extLst>
          </p:nvPr>
        </p:nvGraphicFramePr>
        <p:xfrm>
          <a:off x="2153773" y="1034806"/>
          <a:ext cx="3620310" cy="844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431800" progId="Equation.DSMT4">
                  <p:embed/>
                </p:oleObj>
              </mc:Choice>
              <mc:Fallback>
                <p:oleObj name="Equation" r:id="rId4" imgW="1841500" imgH="4318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773" y="1034806"/>
                        <a:ext cx="3620310" cy="844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20">
            <a:extLst>
              <a:ext uri="{FF2B5EF4-FFF2-40B4-BE49-F238E27FC236}">
                <a16:creationId xmlns:a16="http://schemas.microsoft.com/office/drawing/2014/main" id="{9A4F066F-581A-DF04-99C1-C47307260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902683"/>
              </p:ext>
            </p:extLst>
          </p:nvPr>
        </p:nvGraphicFramePr>
        <p:xfrm>
          <a:off x="2191238" y="4088366"/>
          <a:ext cx="25463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238" y="4088366"/>
                        <a:ext cx="2546350" cy="842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下箭头 25">
            <a:extLst>
              <a:ext uri="{FF2B5EF4-FFF2-40B4-BE49-F238E27FC236}">
                <a16:creationId xmlns:a16="http://schemas.microsoft.com/office/drawing/2014/main" id="{73F3EFB1-4C00-722C-5816-840E96C48858}"/>
              </a:ext>
            </a:extLst>
          </p:cNvPr>
          <p:cNvSpPr/>
          <p:nvPr/>
        </p:nvSpPr>
        <p:spPr>
          <a:xfrm rot="10800000">
            <a:off x="9289160" y="5428797"/>
            <a:ext cx="273235" cy="578253"/>
          </a:xfrm>
          <a:prstGeom prst="downArrow">
            <a:avLst>
              <a:gd name="adj1" fmla="val 25102"/>
              <a:gd name="adj2" fmla="val 10477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8" name="图片 26">
            <a:extLst>
              <a:ext uri="{FF2B5EF4-FFF2-40B4-BE49-F238E27FC236}">
                <a16:creationId xmlns:a16="http://schemas.microsoft.com/office/drawing/2014/main" id="{BE933A48-F40E-498D-3805-6196DC5E0A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89056" y="1474565"/>
            <a:ext cx="6962775" cy="45815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9" name="图片 27">
            <a:extLst>
              <a:ext uri="{FF2B5EF4-FFF2-40B4-BE49-F238E27FC236}">
                <a16:creationId xmlns:a16="http://schemas.microsoft.com/office/drawing/2014/main" id="{FCC388DB-52F7-5D6D-6A48-FB4F65833C1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44272" y="1866615"/>
            <a:ext cx="7981950" cy="46482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49413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25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A9B4238-93F2-4EBC-92EA-A1D040BCAE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457EBA7-D96D-4F8F-AA98-EB75E8861C0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  <a:ea typeface="+mj-ea"/>
              </a:rPr>
              <a:t>采样率变换</a:t>
            </a:r>
          </a:p>
        </p:txBody>
      </p:sp>
      <p:sp>
        <p:nvSpPr>
          <p:cNvPr id="7" name="副标题 2">
            <a:extLst>
              <a:ext uri="{FF2B5EF4-FFF2-40B4-BE49-F238E27FC236}">
                <a16:creationId xmlns:a16="http://schemas.microsoft.com/office/drawing/2014/main" id="{D4481AB7-5402-4D65-A885-E13B5DFC101A}"/>
              </a:ext>
            </a:extLst>
          </p:cNvPr>
          <p:cNvSpPr txBox="1">
            <a:spLocks/>
          </p:cNvSpPr>
          <p:nvPr/>
        </p:nvSpPr>
        <p:spPr>
          <a:xfrm>
            <a:off x="2460989" y="6143589"/>
            <a:ext cx="7287114" cy="45769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spc="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4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-  </a:t>
            </a:r>
            <a:r>
              <a:rPr lang="zh-CN" altLang="en-US" sz="14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艰苦创业  开拓创新  争创一流  </a:t>
            </a:r>
            <a:r>
              <a:rPr lang="en-US" altLang="zh-CN" sz="1400" spc="600" dirty="0">
                <a:solidFill>
                  <a:schemeClr val="bg1"/>
                </a:solidFill>
                <a:latin typeface="方正小标宋简体" panose="03000509000000000000" pitchFamily="65" charset="-122"/>
                <a:ea typeface="方正小标宋简体" panose="03000509000000000000" pitchFamily="65" charset="-122"/>
              </a:rPr>
              <a:t>-</a:t>
            </a:r>
            <a:endParaRPr lang="zh-CN" altLang="en-US" sz="1400" spc="600" dirty="0">
              <a:solidFill>
                <a:schemeClr val="bg1"/>
              </a:solidFill>
              <a:latin typeface="方正小标宋简体" panose="03000509000000000000" pitchFamily="65" charset="-122"/>
              <a:ea typeface="方正小标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99651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  <a:ea typeface="+mj-ea"/>
              </a:rPr>
              <a:t>采样率变换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EBB7711-3B00-7454-A4CA-B09AE1DA3146}"/>
              </a:ext>
            </a:extLst>
          </p:cNvPr>
          <p:cNvSpPr/>
          <p:nvPr/>
        </p:nvSpPr>
        <p:spPr>
          <a:xfrm>
            <a:off x="-35860" y="286867"/>
            <a:ext cx="5084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spc="300" dirty="0">
                <a:solidFill>
                  <a:schemeClr val="bg1"/>
                </a:solidFill>
                <a:ea typeface="启功字体简体" panose="03000509000000000000" pitchFamily="65" charset="-122"/>
              </a:rPr>
              <a:t>2</a:t>
            </a:r>
            <a:endParaRPr lang="en-CN" sz="2800" dirty="0"/>
          </a:p>
        </p:txBody>
      </p:sp>
      <p:grpSp>
        <p:nvGrpSpPr>
          <p:cNvPr id="4" name="组合 69">
            <a:extLst>
              <a:ext uri="{FF2B5EF4-FFF2-40B4-BE49-F238E27FC236}">
                <a16:creationId xmlns:a16="http://schemas.microsoft.com/office/drawing/2014/main" id="{FF825091-EA54-A91D-F640-915BBEA8C93D}"/>
              </a:ext>
            </a:extLst>
          </p:cNvPr>
          <p:cNvGrpSpPr/>
          <p:nvPr/>
        </p:nvGrpSpPr>
        <p:grpSpPr>
          <a:xfrm>
            <a:off x="2469781" y="2824673"/>
            <a:ext cx="8352035" cy="1972701"/>
            <a:chOff x="533399" y="3106459"/>
            <a:chExt cx="8352035" cy="1972701"/>
          </a:xfrm>
        </p:grpSpPr>
        <p:sp>
          <p:nvSpPr>
            <p:cNvPr id="5" name="文本框 39">
              <a:extLst>
                <a:ext uri="{FF2B5EF4-FFF2-40B4-BE49-F238E27FC236}">
                  <a16:creationId xmlns:a16="http://schemas.microsoft.com/office/drawing/2014/main" id="{EC386119-EF23-2B9A-45EF-8C08CEC0D422}"/>
                </a:ext>
              </a:extLst>
            </p:cNvPr>
            <p:cNvSpPr txBox="1"/>
            <p:nvPr/>
          </p:nvSpPr>
          <p:spPr>
            <a:xfrm>
              <a:off x="533399" y="3106459"/>
              <a:ext cx="20313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/>
                <a:t>存在的问题：</a:t>
              </a:r>
            </a:p>
          </p:txBody>
        </p:sp>
        <p:sp>
          <p:nvSpPr>
            <p:cNvPr id="7" name="文本框 40">
              <a:extLst>
                <a:ext uri="{FF2B5EF4-FFF2-40B4-BE49-F238E27FC236}">
                  <a16:creationId xmlns:a16="http://schemas.microsoft.com/office/drawing/2014/main" id="{C75D81E3-557A-4122-8737-CA5CC444BAA5}"/>
                </a:ext>
              </a:extLst>
            </p:cNvPr>
            <p:cNvSpPr txBox="1"/>
            <p:nvPr/>
          </p:nvSpPr>
          <p:spPr>
            <a:xfrm>
              <a:off x="533399" y="3601832"/>
              <a:ext cx="8352035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zh-CN" altLang="en-US" dirty="0"/>
                <a:t>降采样时每隔</a:t>
              </a:r>
              <a:r>
                <a:rPr lang="en-US" altLang="zh-CN" dirty="0"/>
                <a:t>M</a:t>
              </a:r>
              <a:r>
                <a:rPr lang="zh-CN" altLang="en-US" dirty="0"/>
                <a:t>点取一个值，频谱最大值变小了，导致原始信号的高频部分可能产生混叠，因此需要前面增加一个抗混叠滤波器。</a:t>
              </a:r>
              <a:endParaRPr lang="en-US" altLang="zh-CN" dirty="0"/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zh-CN" altLang="en-US" dirty="0"/>
                <a:t>升采样时插值的地方放</a:t>
              </a:r>
              <a:r>
                <a:rPr lang="en-US" altLang="zh-CN" dirty="0"/>
                <a:t>0</a:t>
              </a:r>
              <a:r>
                <a:rPr lang="zh-CN" altLang="en-US" dirty="0"/>
                <a:t>的话导致原始信号的周期扩展频谱在新的信号里面成为高频干扰。因此需要一个对周期扩展频谱过滤的滤波器。不放</a:t>
              </a:r>
              <a:r>
                <a:rPr lang="en-US" altLang="zh-CN" dirty="0"/>
                <a:t>0</a:t>
              </a:r>
              <a:r>
                <a:rPr lang="zh-CN" altLang="en-US" dirty="0"/>
                <a:t>的情况稍后讨论。</a:t>
              </a:r>
              <a:endParaRPr lang="en-US" altLang="zh-CN" dirty="0"/>
            </a:p>
          </p:txBody>
        </p:sp>
      </p:grpSp>
      <p:grpSp>
        <p:nvGrpSpPr>
          <p:cNvPr id="8" name="组合 71">
            <a:extLst>
              <a:ext uri="{FF2B5EF4-FFF2-40B4-BE49-F238E27FC236}">
                <a16:creationId xmlns:a16="http://schemas.microsoft.com/office/drawing/2014/main" id="{471BBCAC-825C-F25D-F73F-855AD94CD561}"/>
              </a:ext>
            </a:extLst>
          </p:cNvPr>
          <p:cNvGrpSpPr/>
          <p:nvPr/>
        </p:nvGrpSpPr>
        <p:grpSpPr>
          <a:xfrm>
            <a:off x="2505640" y="1137779"/>
            <a:ext cx="6398178" cy="1736376"/>
            <a:chOff x="533400" y="1137779"/>
            <a:chExt cx="6398178" cy="1736376"/>
          </a:xfrm>
        </p:grpSpPr>
        <p:sp>
          <p:nvSpPr>
            <p:cNvPr id="9" name="文本框 38">
              <a:extLst>
                <a:ext uri="{FF2B5EF4-FFF2-40B4-BE49-F238E27FC236}">
                  <a16:creationId xmlns:a16="http://schemas.microsoft.com/office/drawing/2014/main" id="{755915BF-4394-CFF1-E5A2-15C88C638538}"/>
                </a:ext>
              </a:extLst>
            </p:cNvPr>
            <p:cNvSpPr txBox="1"/>
            <p:nvPr/>
          </p:nvSpPr>
          <p:spPr>
            <a:xfrm>
              <a:off x="533400" y="1137779"/>
              <a:ext cx="2954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/>
                <a:t>期望的采样率变换：</a:t>
              </a:r>
            </a:p>
          </p:txBody>
        </p:sp>
        <p:grpSp>
          <p:nvGrpSpPr>
            <p:cNvPr id="10" name="组合 46">
              <a:extLst>
                <a:ext uri="{FF2B5EF4-FFF2-40B4-BE49-F238E27FC236}">
                  <a16:creationId xmlns:a16="http://schemas.microsoft.com/office/drawing/2014/main" id="{47AEDA2A-1C0F-5346-B071-394276D69A9A}"/>
                </a:ext>
              </a:extLst>
            </p:cNvPr>
            <p:cNvGrpSpPr/>
            <p:nvPr/>
          </p:nvGrpSpPr>
          <p:grpSpPr>
            <a:xfrm>
              <a:off x="2025417" y="1639169"/>
              <a:ext cx="4906161" cy="1234986"/>
              <a:chOff x="2025417" y="1639169"/>
              <a:chExt cx="4906161" cy="1234986"/>
            </a:xfrm>
          </p:grpSpPr>
          <p:grpSp>
            <p:nvGrpSpPr>
              <p:cNvPr id="11" name="组合 37">
                <a:extLst>
                  <a:ext uri="{FF2B5EF4-FFF2-40B4-BE49-F238E27FC236}">
                    <a16:creationId xmlns:a16="http://schemas.microsoft.com/office/drawing/2014/main" id="{7373D00C-35D2-BCDA-6B4E-DF59FC7C191C}"/>
                  </a:ext>
                </a:extLst>
              </p:cNvPr>
              <p:cNvGrpSpPr/>
              <p:nvPr/>
            </p:nvGrpSpPr>
            <p:grpSpPr>
              <a:xfrm>
                <a:off x="2025417" y="1800546"/>
                <a:ext cx="4625639" cy="1073609"/>
                <a:chOff x="2535556" y="1694668"/>
                <a:chExt cx="4625639" cy="1073609"/>
              </a:xfrm>
            </p:grpSpPr>
            <p:sp>
              <p:nvSpPr>
                <p:cNvPr id="16" name="矩形 11">
                  <a:extLst>
                    <a:ext uri="{FF2B5EF4-FFF2-40B4-BE49-F238E27FC236}">
                      <a16:creationId xmlns:a16="http://schemas.microsoft.com/office/drawing/2014/main" id="{D58F0AEC-BF94-6444-687F-F776FF61692F}"/>
                    </a:ext>
                  </a:extLst>
                </p:cNvPr>
                <p:cNvSpPr/>
                <p:nvPr/>
              </p:nvSpPr>
              <p:spPr>
                <a:xfrm>
                  <a:off x="2535556" y="1694668"/>
                  <a:ext cx="217399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/>
                    <a:t>downsampling</a:t>
                  </a:r>
                </a:p>
              </p:txBody>
            </p:sp>
            <p:sp>
              <p:nvSpPr>
                <p:cNvPr id="17" name="矩形 23">
                  <a:extLst>
                    <a:ext uri="{FF2B5EF4-FFF2-40B4-BE49-F238E27FC236}">
                      <a16:creationId xmlns:a16="http://schemas.microsoft.com/office/drawing/2014/main" id="{5A7765A3-FE5C-6635-9EA4-D1D9B81F57F0}"/>
                    </a:ext>
                  </a:extLst>
                </p:cNvPr>
                <p:cNvSpPr/>
                <p:nvPr/>
              </p:nvSpPr>
              <p:spPr>
                <a:xfrm>
                  <a:off x="2535556" y="2398945"/>
                  <a:ext cx="176202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/>
                    <a:t>up</a:t>
                  </a:r>
                  <a:r>
                    <a:rPr lang="zh-CN" altLang="en-US" dirty="0"/>
                    <a:t>sampling</a:t>
                  </a:r>
                </a:p>
              </p:txBody>
            </p:sp>
            <p:sp>
              <p:nvSpPr>
                <p:cNvPr id="18" name="文本框 12">
                  <a:extLst>
                    <a:ext uri="{FF2B5EF4-FFF2-40B4-BE49-F238E27FC236}">
                      <a16:creationId xmlns:a16="http://schemas.microsoft.com/office/drawing/2014/main" id="{1E513E0B-6495-D637-076C-7B5902ADD1C3}"/>
                    </a:ext>
                  </a:extLst>
                </p:cNvPr>
                <p:cNvSpPr txBox="1"/>
                <p:nvPr/>
              </p:nvSpPr>
              <p:spPr>
                <a:xfrm>
                  <a:off x="5871410" y="2398945"/>
                  <a:ext cx="585417" cy="369332"/>
                </a:xfrm>
                <a:prstGeom prst="rect">
                  <a:avLst/>
                </a:prstGeom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wrap="none" rtlCol="0">
                  <a:spAutoFit/>
                </a:bodyPr>
                <a:lstStyle/>
                <a:p>
                  <a:r>
                    <a:rPr lang="zh-CN" altLang="en-US" dirty="0"/>
                    <a:t>↑</a:t>
                  </a:r>
                  <a:r>
                    <a:rPr lang="en-US" altLang="zh-CN" dirty="0"/>
                    <a:t>L</a:t>
                  </a:r>
                  <a:endParaRPr lang="zh-CN" altLang="en-US" dirty="0"/>
                </a:p>
              </p:txBody>
            </p:sp>
            <p:sp>
              <p:nvSpPr>
                <p:cNvPr id="19" name="文本框 27">
                  <a:extLst>
                    <a:ext uri="{FF2B5EF4-FFF2-40B4-BE49-F238E27FC236}">
                      <a16:creationId xmlns:a16="http://schemas.microsoft.com/office/drawing/2014/main" id="{2F113AC8-77EC-A1EF-BAF6-C7327B7FC4CC}"/>
                    </a:ext>
                  </a:extLst>
                </p:cNvPr>
                <p:cNvSpPr txBox="1"/>
                <p:nvPr/>
              </p:nvSpPr>
              <p:spPr>
                <a:xfrm>
                  <a:off x="5871409" y="1716173"/>
                  <a:ext cx="654346" cy="369332"/>
                </a:xfrm>
                <a:prstGeom prst="rect">
                  <a:avLst/>
                </a:prstGeom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wrap="none" rtlCol="0">
                  <a:spAutoFit/>
                </a:bodyPr>
                <a:lstStyle/>
                <a:p>
                  <a:r>
                    <a:rPr lang="zh-CN" altLang="en-US" dirty="0"/>
                    <a:t>↓</a:t>
                  </a:r>
                  <a:r>
                    <a:rPr lang="en-US" altLang="zh-CN" dirty="0"/>
                    <a:t>M</a:t>
                  </a:r>
                  <a:endParaRPr lang="zh-CN" altLang="en-US" dirty="0"/>
                </a:p>
              </p:txBody>
            </p:sp>
            <p:cxnSp>
              <p:nvCxnSpPr>
                <p:cNvPr id="20" name="直接箭头连接符 19">
                  <a:extLst>
                    <a:ext uri="{FF2B5EF4-FFF2-40B4-BE49-F238E27FC236}">
                      <a16:creationId xmlns:a16="http://schemas.microsoft.com/office/drawing/2014/main" id="{65FEBB8F-2E66-26FA-9975-0255FC22232B}"/>
                    </a:ext>
                  </a:extLst>
                </p:cNvPr>
                <p:cNvCxnSpPr>
                  <a:stCxn id="19" idx="3"/>
                </p:cNvCxnSpPr>
                <p:nvPr/>
              </p:nvCxnSpPr>
              <p:spPr>
                <a:xfrm>
                  <a:off x="6525755" y="1900839"/>
                  <a:ext cx="63544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箭头连接符 31">
                  <a:extLst>
                    <a:ext uri="{FF2B5EF4-FFF2-40B4-BE49-F238E27FC236}">
                      <a16:creationId xmlns:a16="http://schemas.microsoft.com/office/drawing/2014/main" id="{4F7970C9-994C-FD85-9D60-FFB8FE1DB77E}"/>
                    </a:ext>
                  </a:extLst>
                </p:cNvPr>
                <p:cNvCxnSpPr>
                  <a:endCxn id="19" idx="1"/>
                </p:cNvCxnSpPr>
                <p:nvPr/>
              </p:nvCxnSpPr>
              <p:spPr>
                <a:xfrm>
                  <a:off x="5111014" y="1900839"/>
                  <a:ext cx="76039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箭头连接符 33">
                  <a:extLst>
                    <a:ext uri="{FF2B5EF4-FFF2-40B4-BE49-F238E27FC236}">
                      <a16:creationId xmlns:a16="http://schemas.microsoft.com/office/drawing/2014/main" id="{2F6AC41A-BF57-9F0C-A352-95D2E431B58C}"/>
                    </a:ext>
                  </a:extLst>
                </p:cNvPr>
                <p:cNvCxnSpPr/>
                <p:nvPr/>
              </p:nvCxnSpPr>
              <p:spPr>
                <a:xfrm>
                  <a:off x="6456827" y="2582083"/>
                  <a:ext cx="635440" cy="3057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箭头连接符 34">
                  <a:extLst>
                    <a:ext uri="{FF2B5EF4-FFF2-40B4-BE49-F238E27FC236}">
                      <a16:creationId xmlns:a16="http://schemas.microsoft.com/office/drawing/2014/main" id="{324454D3-B66F-4A87-88C9-26C4D9D40F4E}"/>
                    </a:ext>
                  </a:extLst>
                </p:cNvPr>
                <p:cNvCxnSpPr/>
                <p:nvPr/>
              </p:nvCxnSpPr>
              <p:spPr>
                <a:xfrm flipV="1">
                  <a:off x="5235969" y="2582884"/>
                  <a:ext cx="635441" cy="1454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文本框 41">
                <a:extLst>
                  <a:ext uri="{FF2B5EF4-FFF2-40B4-BE49-F238E27FC236}">
                    <a16:creationId xmlns:a16="http://schemas.microsoft.com/office/drawing/2014/main" id="{8492A4F9-E356-F44E-BF0F-48758BB666DF}"/>
                  </a:ext>
                </a:extLst>
              </p:cNvPr>
              <p:cNvSpPr txBox="1"/>
              <p:nvPr/>
            </p:nvSpPr>
            <p:spPr>
              <a:xfrm>
                <a:off x="4414852" y="1639169"/>
                <a:ext cx="5325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err="1">
                    <a:latin typeface="+mn-ea"/>
                  </a:rPr>
                  <a:t>x</a:t>
                </a:r>
                <a:r>
                  <a:rPr lang="en-US" altLang="zh-CN" baseline="-25000" dirty="0" err="1">
                    <a:latin typeface="+mn-ea"/>
                  </a:rPr>
                  <a:t>old</a:t>
                </a:r>
                <a:endParaRPr lang="zh-CN" altLang="en-US" dirty="0">
                  <a:latin typeface="+mn-ea"/>
                </a:endParaRPr>
              </a:p>
            </p:txBody>
          </p:sp>
          <p:sp>
            <p:nvSpPr>
              <p:cNvPr id="13" name="文本框 42">
                <a:extLst>
                  <a:ext uri="{FF2B5EF4-FFF2-40B4-BE49-F238E27FC236}">
                    <a16:creationId xmlns:a16="http://schemas.microsoft.com/office/drawing/2014/main" id="{BAED3C52-4ABC-3CDB-F306-588CDB2CC80E}"/>
                  </a:ext>
                </a:extLst>
              </p:cNvPr>
              <p:cNvSpPr txBox="1"/>
              <p:nvPr/>
            </p:nvSpPr>
            <p:spPr>
              <a:xfrm>
                <a:off x="6267779" y="1674506"/>
                <a:ext cx="6190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err="1">
                    <a:latin typeface="+mn-ea"/>
                  </a:rPr>
                  <a:t>x</a:t>
                </a:r>
                <a:r>
                  <a:rPr lang="en-US" altLang="zh-CN" baseline="-25000" dirty="0" err="1">
                    <a:latin typeface="+mn-ea"/>
                  </a:rPr>
                  <a:t>new</a:t>
                </a:r>
                <a:endParaRPr lang="zh-CN" altLang="en-US" dirty="0">
                  <a:latin typeface="+mn-ea"/>
                </a:endParaRPr>
              </a:p>
            </p:txBody>
          </p:sp>
          <p:sp>
            <p:nvSpPr>
              <p:cNvPr id="14" name="文本框 43">
                <a:extLst>
                  <a:ext uri="{FF2B5EF4-FFF2-40B4-BE49-F238E27FC236}">
                    <a16:creationId xmlns:a16="http://schemas.microsoft.com/office/drawing/2014/main" id="{D512FF94-CC83-D912-7E05-79B3CCF8359A}"/>
                  </a:ext>
                </a:extLst>
              </p:cNvPr>
              <p:cNvSpPr txBox="1"/>
              <p:nvPr/>
            </p:nvSpPr>
            <p:spPr>
              <a:xfrm>
                <a:off x="4459571" y="2267152"/>
                <a:ext cx="5325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err="1">
                    <a:latin typeface="+mn-ea"/>
                  </a:rPr>
                  <a:t>x</a:t>
                </a:r>
                <a:r>
                  <a:rPr lang="en-US" altLang="zh-CN" baseline="-25000" dirty="0" err="1">
                    <a:latin typeface="+mn-ea"/>
                  </a:rPr>
                  <a:t>old</a:t>
                </a:r>
                <a:endParaRPr lang="zh-CN" altLang="en-US" dirty="0">
                  <a:latin typeface="+mn-ea"/>
                </a:endParaRPr>
              </a:p>
            </p:txBody>
          </p:sp>
          <p:sp>
            <p:nvSpPr>
              <p:cNvPr id="15" name="文本框 44">
                <a:extLst>
                  <a:ext uri="{FF2B5EF4-FFF2-40B4-BE49-F238E27FC236}">
                    <a16:creationId xmlns:a16="http://schemas.microsoft.com/office/drawing/2014/main" id="{61C28F8E-03F1-0E01-54CF-7ADA8B8FF95E}"/>
                  </a:ext>
                </a:extLst>
              </p:cNvPr>
              <p:cNvSpPr txBox="1"/>
              <p:nvPr/>
            </p:nvSpPr>
            <p:spPr>
              <a:xfrm>
                <a:off x="6312498" y="2302489"/>
                <a:ext cx="6190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err="1">
                    <a:latin typeface="+mn-ea"/>
                  </a:rPr>
                  <a:t>x</a:t>
                </a:r>
                <a:r>
                  <a:rPr lang="en-US" altLang="zh-CN" baseline="-25000" dirty="0" err="1">
                    <a:latin typeface="+mn-ea"/>
                  </a:rPr>
                  <a:t>new</a:t>
                </a:r>
                <a:endParaRPr lang="zh-CN" altLang="en-US" dirty="0">
                  <a:latin typeface="+mn-ea"/>
                </a:endParaRPr>
              </a:p>
            </p:txBody>
          </p:sp>
        </p:grpSp>
      </p:grpSp>
      <p:grpSp>
        <p:nvGrpSpPr>
          <p:cNvPr id="24" name="组合 70">
            <a:extLst>
              <a:ext uri="{FF2B5EF4-FFF2-40B4-BE49-F238E27FC236}">
                <a16:creationId xmlns:a16="http://schemas.microsoft.com/office/drawing/2014/main" id="{983B3704-4DBC-8451-1BD0-2C85731C6A72}"/>
              </a:ext>
            </a:extLst>
          </p:cNvPr>
          <p:cNvGrpSpPr/>
          <p:nvPr/>
        </p:nvGrpSpPr>
        <p:grpSpPr>
          <a:xfrm>
            <a:off x="2469781" y="4765107"/>
            <a:ext cx="6650244" cy="1677126"/>
            <a:chOff x="533399" y="4765107"/>
            <a:chExt cx="6650244" cy="1677126"/>
          </a:xfrm>
        </p:grpSpPr>
        <p:sp>
          <p:nvSpPr>
            <p:cNvPr id="25" name="文本框 45">
              <a:extLst>
                <a:ext uri="{FF2B5EF4-FFF2-40B4-BE49-F238E27FC236}">
                  <a16:creationId xmlns:a16="http://schemas.microsoft.com/office/drawing/2014/main" id="{1CF9EE8F-DB55-9119-CEA3-F7DD8FEABA9A}"/>
                </a:ext>
              </a:extLst>
            </p:cNvPr>
            <p:cNvSpPr txBox="1"/>
            <p:nvPr/>
          </p:nvSpPr>
          <p:spPr>
            <a:xfrm>
              <a:off x="533399" y="4765107"/>
              <a:ext cx="17235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/>
                <a:t>改善办法：</a:t>
              </a:r>
            </a:p>
          </p:txBody>
        </p:sp>
        <p:grpSp>
          <p:nvGrpSpPr>
            <p:cNvPr id="26" name="组合 68">
              <a:extLst>
                <a:ext uri="{FF2B5EF4-FFF2-40B4-BE49-F238E27FC236}">
                  <a16:creationId xmlns:a16="http://schemas.microsoft.com/office/drawing/2014/main" id="{C12E5C13-BC86-7CCF-DCE3-75D62CF12B1F}"/>
                </a:ext>
              </a:extLst>
            </p:cNvPr>
            <p:cNvGrpSpPr/>
            <p:nvPr/>
          </p:nvGrpSpPr>
          <p:grpSpPr>
            <a:xfrm>
              <a:off x="1367785" y="5207247"/>
              <a:ext cx="5815858" cy="1234986"/>
              <a:chOff x="1367785" y="5347212"/>
              <a:chExt cx="5815858" cy="1234986"/>
            </a:xfrm>
          </p:grpSpPr>
          <p:sp>
            <p:nvSpPr>
              <p:cNvPr id="27" name="矩形 53">
                <a:extLst>
                  <a:ext uri="{FF2B5EF4-FFF2-40B4-BE49-F238E27FC236}">
                    <a16:creationId xmlns:a16="http://schemas.microsoft.com/office/drawing/2014/main" id="{A4CBE965-7234-9673-D0C7-EA9E6DE8A128}"/>
                  </a:ext>
                </a:extLst>
              </p:cNvPr>
              <p:cNvSpPr/>
              <p:nvPr/>
            </p:nvSpPr>
            <p:spPr>
              <a:xfrm>
                <a:off x="1367785" y="5508589"/>
                <a:ext cx="17443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Decimation</a:t>
                </a:r>
                <a:endParaRPr lang="zh-CN" altLang="en-US" dirty="0"/>
              </a:p>
            </p:txBody>
          </p:sp>
          <p:sp>
            <p:nvSpPr>
              <p:cNvPr id="28" name="矩形 54">
                <a:extLst>
                  <a:ext uri="{FF2B5EF4-FFF2-40B4-BE49-F238E27FC236}">
                    <a16:creationId xmlns:a16="http://schemas.microsoft.com/office/drawing/2014/main" id="{DBFDC37C-545F-62F5-6A6A-05F26E0FC386}"/>
                  </a:ext>
                </a:extLst>
              </p:cNvPr>
              <p:cNvSpPr/>
              <p:nvPr/>
            </p:nvSpPr>
            <p:spPr>
              <a:xfrm>
                <a:off x="1367785" y="6212866"/>
                <a:ext cx="19351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Interpolation</a:t>
                </a:r>
                <a:endParaRPr lang="zh-CN" altLang="en-US" dirty="0"/>
              </a:p>
            </p:txBody>
          </p:sp>
          <p:sp>
            <p:nvSpPr>
              <p:cNvPr id="29" name="文本框 55">
                <a:extLst>
                  <a:ext uri="{FF2B5EF4-FFF2-40B4-BE49-F238E27FC236}">
                    <a16:creationId xmlns:a16="http://schemas.microsoft.com/office/drawing/2014/main" id="{F5B8784B-46DA-DE17-FD76-EB554AB4B299}"/>
                  </a:ext>
                </a:extLst>
              </p:cNvPr>
              <p:cNvSpPr txBox="1"/>
              <p:nvPr/>
            </p:nvSpPr>
            <p:spPr>
              <a:xfrm>
                <a:off x="4654661" y="6195198"/>
                <a:ext cx="585417" cy="369332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↑</a:t>
                </a:r>
                <a:r>
                  <a:rPr lang="en-US" altLang="zh-CN" dirty="0"/>
                  <a:t>L</a:t>
                </a:r>
                <a:endParaRPr lang="zh-CN" altLang="en-US" dirty="0"/>
              </a:p>
            </p:txBody>
          </p:sp>
          <p:sp>
            <p:nvSpPr>
              <p:cNvPr id="30" name="文本框 56">
                <a:extLst>
                  <a:ext uri="{FF2B5EF4-FFF2-40B4-BE49-F238E27FC236}">
                    <a16:creationId xmlns:a16="http://schemas.microsoft.com/office/drawing/2014/main" id="{3FFD6026-50D5-EEB6-556F-14042813B375}"/>
                  </a:ext>
                </a:extLst>
              </p:cNvPr>
              <p:cNvSpPr txBox="1"/>
              <p:nvPr/>
            </p:nvSpPr>
            <p:spPr>
              <a:xfrm>
                <a:off x="5608996" y="5519945"/>
                <a:ext cx="654346" cy="369332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↓</a:t>
                </a:r>
                <a:r>
                  <a:rPr lang="en-US" altLang="zh-CN" dirty="0"/>
                  <a:t>M</a:t>
                </a:r>
                <a:endParaRPr lang="zh-CN" altLang="en-US" dirty="0"/>
              </a:p>
            </p:txBody>
          </p:sp>
          <p:cxnSp>
            <p:nvCxnSpPr>
              <p:cNvPr id="31" name="直接箭头连接符 57">
                <a:extLst>
                  <a:ext uri="{FF2B5EF4-FFF2-40B4-BE49-F238E27FC236}">
                    <a16:creationId xmlns:a16="http://schemas.microsoft.com/office/drawing/2014/main" id="{F8F38B84-03D0-4FAA-0799-072C007FC0B5}"/>
                  </a:ext>
                </a:extLst>
              </p:cNvPr>
              <p:cNvCxnSpPr/>
              <p:nvPr/>
            </p:nvCxnSpPr>
            <p:spPr>
              <a:xfrm>
                <a:off x="6267681" y="5714760"/>
                <a:ext cx="63544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58">
                <a:extLst>
                  <a:ext uri="{FF2B5EF4-FFF2-40B4-BE49-F238E27FC236}">
                    <a16:creationId xmlns:a16="http://schemas.microsoft.com/office/drawing/2014/main" id="{176E20C7-7A4C-BA1F-FE34-C40E547EF26E}"/>
                  </a:ext>
                </a:extLst>
              </p:cNvPr>
              <p:cNvCxnSpPr/>
              <p:nvPr/>
            </p:nvCxnSpPr>
            <p:spPr>
              <a:xfrm>
                <a:off x="3850079" y="5714760"/>
                <a:ext cx="76039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59">
                <a:extLst>
                  <a:ext uri="{FF2B5EF4-FFF2-40B4-BE49-F238E27FC236}">
                    <a16:creationId xmlns:a16="http://schemas.microsoft.com/office/drawing/2014/main" id="{81031C96-6A81-1437-F877-CD75240A4045}"/>
                  </a:ext>
                </a:extLst>
              </p:cNvPr>
              <p:cNvCxnSpPr/>
              <p:nvPr/>
            </p:nvCxnSpPr>
            <p:spPr>
              <a:xfrm>
                <a:off x="6198753" y="6396004"/>
                <a:ext cx="635440" cy="305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60">
                <a:extLst>
                  <a:ext uri="{FF2B5EF4-FFF2-40B4-BE49-F238E27FC236}">
                    <a16:creationId xmlns:a16="http://schemas.microsoft.com/office/drawing/2014/main" id="{89001CBC-59D5-F4E3-3422-608EACA03A9E}"/>
                  </a:ext>
                </a:extLst>
              </p:cNvPr>
              <p:cNvCxnSpPr/>
              <p:nvPr/>
            </p:nvCxnSpPr>
            <p:spPr>
              <a:xfrm flipV="1">
                <a:off x="4029494" y="6400833"/>
                <a:ext cx="635441" cy="145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文本框 49">
                <a:extLst>
                  <a:ext uri="{FF2B5EF4-FFF2-40B4-BE49-F238E27FC236}">
                    <a16:creationId xmlns:a16="http://schemas.microsoft.com/office/drawing/2014/main" id="{45F2632C-24CC-4C21-09BA-B91F9BA9FD28}"/>
                  </a:ext>
                </a:extLst>
              </p:cNvPr>
              <p:cNvSpPr txBox="1"/>
              <p:nvPr/>
            </p:nvSpPr>
            <p:spPr>
              <a:xfrm>
                <a:off x="3757220" y="5347212"/>
                <a:ext cx="5325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err="1">
                    <a:latin typeface="+mn-ea"/>
                  </a:rPr>
                  <a:t>x</a:t>
                </a:r>
                <a:r>
                  <a:rPr lang="en-US" altLang="zh-CN" baseline="-25000" dirty="0" err="1">
                    <a:latin typeface="+mn-ea"/>
                  </a:rPr>
                  <a:t>old</a:t>
                </a:r>
                <a:endParaRPr lang="zh-CN" altLang="en-US" dirty="0">
                  <a:latin typeface="+mn-ea"/>
                </a:endParaRPr>
              </a:p>
            </p:txBody>
          </p:sp>
          <p:sp>
            <p:nvSpPr>
              <p:cNvPr id="36" name="文本框 50">
                <a:extLst>
                  <a:ext uri="{FF2B5EF4-FFF2-40B4-BE49-F238E27FC236}">
                    <a16:creationId xmlns:a16="http://schemas.microsoft.com/office/drawing/2014/main" id="{8207085B-424E-EB9D-FB79-4F4E21BB9D19}"/>
                  </a:ext>
                </a:extLst>
              </p:cNvPr>
              <p:cNvSpPr txBox="1"/>
              <p:nvPr/>
            </p:nvSpPr>
            <p:spPr>
              <a:xfrm>
                <a:off x="6519844" y="5382549"/>
                <a:ext cx="6190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err="1">
                    <a:latin typeface="+mn-ea"/>
                  </a:rPr>
                  <a:t>x</a:t>
                </a:r>
                <a:r>
                  <a:rPr lang="en-US" altLang="zh-CN" baseline="-25000" dirty="0" err="1">
                    <a:latin typeface="+mn-ea"/>
                  </a:rPr>
                  <a:t>new</a:t>
                </a:r>
                <a:endParaRPr lang="zh-CN" altLang="en-US" dirty="0">
                  <a:latin typeface="+mn-ea"/>
                </a:endParaRPr>
              </a:p>
            </p:txBody>
          </p:sp>
          <p:sp>
            <p:nvSpPr>
              <p:cNvPr id="37" name="文本框 51">
                <a:extLst>
                  <a:ext uri="{FF2B5EF4-FFF2-40B4-BE49-F238E27FC236}">
                    <a16:creationId xmlns:a16="http://schemas.microsoft.com/office/drawing/2014/main" id="{4B6B6477-021E-2CAB-A2A0-28E228AAFDAF}"/>
                  </a:ext>
                </a:extLst>
              </p:cNvPr>
              <p:cNvSpPr txBox="1"/>
              <p:nvPr/>
            </p:nvSpPr>
            <p:spPr>
              <a:xfrm>
                <a:off x="3801939" y="5975195"/>
                <a:ext cx="5325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err="1">
                    <a:latin typeface="+mn-ea"/>
                  </a:rPr>
                  <a:t>x</a:t>
                </a:r>
                <a:r>
                  <a:rPr lang="en-US" altLang="zh-CN" baseline="-25000" dirty="0" err="1">
                    <a:latin typeface="+mn-ea"/>
                  </a:rPr>
                  <a:t>old</a:t>
                </a:r>
                <a:endParaRPr lang="zh-CN" altLang="en-US" dirty="0">
                  <a:latin typeface="+mn-ea"/>
                </a:endParaRPr>
              </a:p>
            </p:txBody>
          </p:sp>
          <p:sp>
            <p:nvSpPr>
              <p:cNvPr id="38" name="文本框 52">
                <a:extLst>
                  <a:ext uri="{FF2B5EF4-FFF2-40B4-BE49-F238E27FC236}">
                    <a16:creationId xmlns:a16="http://schemas.microsoft.com/office/drawing/2014/main" id="{69F341D2-33A8-3BC8-4CF8-3A1D4D09E494}"/>
                  </a:ext>
                </a:extLst>
              </p:cNvPr>
              <p:cNvSpPr txBox="1"/>
              <p:nvPr/>
            </p:nvSpPr>
            <p:spPr>
              <a:xfrm>
                <a:off x="6564563" y="6010532"/>
                <a:ext cx="6190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err="1">
                    <a:latin typeface="+mn-ea"/>
                  </a:rPr>
                  <a:t>x</a:t>
                </a:r>
                <a:r>
                  <a:rPr lang="en-US" altLang="zh-CN" baseline="-25000" dirty="0" err="1">
                    <a:latin typeface="+mn-ea"/>
                  </a:rPr>
                  <a:t>new</a:t>
                </a:r>
                <a:endParaRPr lang="zh-CN" altLang="en-US" dirty="0">
                  <a:latin typeface="+mn-ea"/>
                </a:endParaRPr>
              </a:p>
            </p:txBody>
          </p:sp>
          <p:sp>
            <p:nvSpPr>
              <p:cNvPr id="39" name="文本框 61">
                <a:extLst>
                  <a:ext uri="{FF2B5EF4-FFF2-40B4-BE49-F238E27FC236}">
                    <a16:creationId xmlns:a16="http://schemas.microsoft.com/office/drawing/2014/main" id="{28ECB8F0-5FFD-71F4-F990-E3702738C734}"/>
                  </a:ext>
                </a:extLst>
              </p:cNvPr>
              <p:cNvSpPr txBox="1"/>
              <p:nvPr/>
            </p:nvSpPr>
            <p:spPr>
              <a:xfrm>
                <a:off x="4616864" y="5530094"/>
                <a:ext cx="700833" cy="369332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LPF</a:t>
                </a:r>
                <a:endParaRPr lang="zh-CN" altLang="en-US" dirty="0"/>
              </a:p>
            </p:txBody>
          </p:sp>
          <p:sp>
            <p:nvSpPr>
              <p:cNvPr id="40" name="文本框 62">
                <a:extLst>
                  <a:ext uri="{FF2B5EF4-FFF2-40B4-BE49-F238E27FC236}">
                    <a16:creationId xmlns:a16="http://schemas.microsoft.com/office/drawing/2014/main" id="{A589C3AC-7452-5E6B-D217-3536EE547409}"/>
                  </a:ext>
                </a:extLst>
              </p:cNvPr>
              <p:cNvSpPr txBox="1"/>
              <p:nvPr/>
            </p:nvSpPr>
            <p:spPr>
              <a:xfrm>
                <a:off x="5632503" y="6184091"/>
                <a:ext cx="700833" cy="369332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LPF</a:t>
                </a:r>
                <a:endParaRPr lang="zh-CN" altLang="en-US" dirty="0"/>
              </a:p>
            </p:txBody>
          </p:sp>
          <p:cxnSp>
            <p:nvCxnSpPr>
              <p:cNvPr id="41" name="直接箭头连接符 64">
                <a:extLst>
                  <a:ext uri="{FF2B5EF4-FFF2-40B4-BE49-F238E27FC236}">
                    <a16:creationId xmlns:a16="http://schemas.microsoft.com/office/drawing/2014/main" id="{8284F1D2-F5E1-1104-6DB3-AF28D2CF8495}"/>
                  </a:ext>
                </a:extLst>
              </p:cNvPr>
              <p:cNvCxnSpPr>
                <a:stCxn id="39" idx="3"/>
                <a:endCxn id="30" idx="1"/>
              </p:cNvCxnSpPr>
              <p:nvPr/>
            </p:nvCxnSpPr>
            <p:spPr>
              <a:xfrm flipV="1">
                <a:off x="5317697" y="5704611"/>
                <a:ext cx="291299" cy="101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66">
                <a:extLst>
                  <a:ext uri="{FF2B5EF4-FFF2-40B4-BE49-F238E27FC236}">
                    <a16:creationId xmlns:a16="http://schemas.microsoft.com/office/drawing/2014/main" id="{5D0778F7-047A-7D6E-4487-0D2AD83613F7}"/>
                  </a:ext>
                </a:extLst>
              </p:cNvPr>
              <p:cNvCxnSpPr>
                <a:stCxn id="29" idx="3"/>
                <a:endCxn id="40" idx="1"/>
              </p:cNvCxnSpPr>
              <p:nvPr/>
            </p:nvCxnSpPr>
            <p:spPr>
              <a:xfrm flipV="1">
                <a:off x="5240078" y="6368757"/>
                <a:ext cx="392425" cy="1110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图文框 73">
            <a:extLst>
              <a:ext uri="{FF2B5EF4-FFF2-40B4-BE49-F238E27FC236}">
                <a16:creationId xmlns:a16="http://schemas.microsoft.com/office/drawing/2014/main" id="{6289FF8C-0CFF-952F-03D7-469C407CC0F8}"/>
              </a:ext>
            </a:extLst>
          </p:cNvPr>
          <p:cNvSpPr/>
          <p:nvPr/>
        </p:nvSpPr>
        <p:spPr>
          <a:xfrm>
            <a:off x="6375357" y="5322782"/>
            <a:ext cx="1050654" cy="481747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4" name="图文框 74">
            <a:extLst>
              <a:ext uri="{FF2B5EF4-FFF2-40B4-BE49-F238E27FC236}">
                <a16:creationId xmlns:a16="http://schemas.microsoft.com/office/drawing/2014/main" id="{FBE166B1-B39F-A0FD-B46F-78219FB5A2CD}"/>
              </a:ext>
            </a:extLst>
          </p:cNvPr>
          <p:cNvSpPr/>
          <p:nvPr/>
        </p:nvSpPr>
        <p:spPr>
          <a:xfrm>
            <a:off x="7384191" y="5976474"/>
            <a:ext cx="1050654" cy="481747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65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b="1" dirty="0">
                <a:latin typeface="+mj-ea"/>
                <a:ea typeface="+mj-ea"/>
              </a:rPr>
              <a:t>采样率变换后的频谱仿真结果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EBB7711-3B00-7454-A4CA-B09AE1DA3146}"/>
              </a:ext>
            </a:extLst>
          </p:cNvPr>
          <p:cNvSpPr/>
          <p:nvPr/>
        </p:nvSpPr>
        <p:spPr>
          <a:xfrm>
            <a:off x="-35860" y="286867"/>
            <a:ext cx="5084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spc="300" dirty="0">
                <a:solidFill>
                  <a:schemeClr val="bg1"/>
                </a:solidFill>
                <a:ea typeface="启功字体简体" panose="03000509000000000000" pitchFamily="65" charset="-122"/>
              </a:rPr>
              <a:t>2</a:t>
            </a:r>
            <a:endParaRPr lang="en-CN" sz="2800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EB4B440-83CE-35F5-47EE-6BC6025AF0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641" y="1079499"/>
            <a:ext cx="9609170" cy="5778501"/>
          </a:xfrm>
          <a:prstGeom prst="rect">
            <a:avLst/>
          </a:prstGeom>
        </p:spPr>
      </p:pic>
      <p:sp>
        <p:nvSpPr>
          <p:cNvPr id="11" name="下箭头 10">
            <a:extLst>
              <a:ext uri="{FF2B5EF4-FFF2-40B4-BE49-F238E27FC236}">
                <a16:creationId xmlns:a16="http://schemas.microsoft.com/office/drawing/2014/main" id="{8977545B-D2CE-C958-A23A-F447BB1C95FB}"/>
              </a:ext>
            </a:extLst>
          </p:cNvPr>
          <p:cNvSpPr/>
          <p:nvPr/>
        </p:nvSpPr>
        <p:spPr>
          <a:xfrm>
            <a:off x="4312239" y="5332395"/>
            <a:ext cx="386590" cy="683396"/>
          </a:xfrm>
          <a:prstGeom prst="downArrow">
            <a:avLst>
              <a:gd name="adj1" fmla="val 25102"/>
              <a:gd name="adj2" fmla="val 8485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47">
            <a:extLst>
              <a:ext uri="{FF2B5EF4-FFF2-40B4-BE49-F238E27FC236}">
                <a16:creationId xmlns:a16="http://schemas.microsoft.com/office/drawing/2014/main" id="{AD2313B8-00DC-3181-BE4B-600BDB4D30AB}"/>
              </a:ext>
            </a:extLst>
          </p:cNvPr>
          <p:cNvSpPr/>
          <p:nvPr/>
        </p:nvSpPr>
        <p:spPr>
          <a:xfrm>
            <a:off x="4909005" y="5332395"/>
            <a:ext cx="386590" cy="683395"/>
          </a:xfrm>
          <a:prstGeom prst="downArrow">
            <a:avLst>
              <a:gd name="adj1" fmla="val 25102"/>
              <a:gd name="adj2" fmla="val 8734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下箭头 48">
            <a:extLst>
              <a:ext uri="{FF2B5EF4-FFF2-40B4-BE49-F238E27FC236}">
                <a16:creationId xmlns:a16="http://schemas.microsoft.com/office/drawing/2014/main" id="{BC4BE57D-1B9A-B2FA-B64D-F14F31C13FDF}"/>
              </a:ext>
            </a:extLst>
          </p:cNvPr>
          <p:cNvSpPr/>
          <p:nvPr/>
        </p:nvSpPr>
        <p:spPr>
          <a:xfrm>
            <a:off x="1781183" y="5183206"/>
            <a:ext cx="386590" cy="818148"/>
          </a:xfrm>
          <a:prstGeom prst="downArrow">
            <a:avLst>
              <a:gd name="adj1" fmla="val 25102"/>
              <a:gd name="adj2" fmla="val 10477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5AEBFA4-9DF0-9AC9-CA79-6F56E5C6EEAB}"/>
              </a:ext>
            </a:extLst>
          </p:cNvPr>
          <p:cNvSpPr/>
          <p:nvPr/>
        </p:nvSpPr>
        <p:spPr>
          <a:xfrm>
            <a:off x="4505534" y="5137487"/>
            <a:ext cx="2410339" cy="4571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63">
            <a:extLst>
              <a:ext uri="{FF2B5EF4-FFF2-40B4-BE49-F238E27FC236}">
                <a16:creationId xmlns:a16="http://schemas.microsoft.com/office/drawing/2014/main" id="{4D9BCEDD-954D-A9CA-BF16-91CD82917F81}"/>
              </a:ext>
            </a:extLst>
          </p:cNvPr>
          <p:cNvSpPr/>
          <p:nvPr/>
        </p:nvSpPr>
        <p:spPr>
          <a:xfrm>
            <a:off x="4486875" y="4249558"/>
            <a:ext cx="2410339" cy="4571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 16">
            <a:extLst>
              <a:ext uri="{FF2B5EF4-FFF2-40B4-BE49-F238E27FC236}">
                <a16:creationId xmlns:a16="http://schemas.microsoft.com/office/drawing/2014/main" id="{E2D24C1B-5C60-98F6-41DD-9EEE01BA3DE5}"/>
              </a:ext>
            </a:extLst>
          </p:cNvPr>
          <p:cNvSpPr/>
          <p:nvPr/>
        </p:nvSpPr>
        <p:spPr>
          <a:xfrm>
            <a:off x="2150982" y="4245429"/>
            <a:ext cx="7287208" cy="1838130"/>
          </a:xfrm>
          <a:custGeom>
            <a:avLst/>
            <a:gdLst>
              <a:gd name="connsiteX0" fmla="*/ 0 w 7287208"/>
              <a:gd name="connsiteY0" fmla="*/ 1744824 h 1838130"/>
              <a:gd name="connsiteX1" fmla="*/ 1315616 w 7287208"/>
              <a:gd name="connsiteY1" fmla="*/ 1735493 h 1838130"/>
              <a:gd name="connsiteX2" fmla="*/ 1604865 w 7287208"/>
              <a:gd name="connsiteY2" fmla="*/ 1726163 h 1838130"/>
              <a:gd name="connsiteX3" fmla="*/ 1707502 w 7287208"/>
              <a:gd name="connsiteY3" fmla="*/ 1698171 h 1838130"/>
              <a:gd name="connsiteX4" fmla="*/ 1735494 w 7287208"/>
              <a:gd name="connsiteY4" fmla="*/ 1688840 h 1838130"/>
              <a:gd name="connsiteX5" fmla="*/ 1763486 w 7287208"/>
              <a:gd name="connsiteY5" fmla="*/ 1679510 h 1838130"/>
              <a:gd name="connsiteX6" fmla="*/ 1828800 w 7287208"/>
              <a:gd name="connsiteY6" fmla="*/ 1651518 h 1838130"/>
              <a:gd name="connsiteX7" fmla="*/ 1922106 w 7287208"/>
              <a:gd name="connsiteY7" fmla="*/ 1614195 h 1838130"/>
              <a:gd name="connsiteX8" fmla="*/ 1959429 w 7287208"/>
              <a:gd name="connsiteY8" fmla="*/ 1595534 h 1838130"/>
              <a:gd name="connsiteX9" fmla="*/ 1996751 w 7287208"/>
              <a:gd name="connsiteY9" fmla="*/ 1586204 h 1838130"/>
              <a:gd name="connsiteX10" fmla="*/ 2024743 w 7287208"/>
              <a:gd name="connsiteY10" fmla="*/ 1567542 h 1838130"/>
              <a:gd name="connsiteX11" fmla="*/ 2052735 w 7287208"/>
              <a:gd name="connsiteY11" fmla="*/ 1558212 h 1838130"/>
              <a:gd name="connsiteX12" fmla="*/ 2090057 w 7287208"/>
              <a:gd name="connsiteY12" fmla="*/ 1511559 h 1838130"/>
              <a:gd name="connsiteX13" fmla="*/ 2118049 w 7287208"/>
              <a:gd name="connsiteY13" fmla="*/ 1483567 h 1838130"/>
              <a:gd name="connsiteX14" fmla="*/ 2164702 w 7287208"/>
              <a:gd name="connsiteY14" fmla="*/ 1399591 h 1838130"/>
              <a:gd name="connsiteX15" fmla="*/ 2174033 w 7287208"/>
              <a:gd name="connsiteY15" fmla="*/ 1362269 h 1838130"/>
              <a:gd name="connsiteX16" fmla="*/ 2192694 w 7287208"/>
              <a:gd name="connsiteY16" fmla="*/ 1306285 h 1838130"/>
              <a:gd name="connsiteX17" fmla="*/ 2230016 w 7287208"/>
              <a:gd name="connsiteY17" fmla="*/ 1240971 h 1838130"/>
              <a:gd name="connsiteX18" fmla="*/ 2239347 w 7287208"/>
              <a:gd name="connsiteY18" fmla="*/ 1212979 h 1838130"/>
              <a:gd name="connsiteX19" fmla="*/ 2258008 w 7287208"/>
              <a:gd name="connsiteY19" fmla="*/ 1184987 h 1838130"/>
              <a:gd name="connsiteX20" fmla="*/ 2267339 w 7287208"/>
              <a:gd name="connsiteY20" fmla="*/ 1156995 h 1838130"/>
              <a:gd name="connsiteX21" fmla="*/ 2295331 w 7287208"/>
              <a:gd name="connsiteY21" fmla="*/ 1091681 h 1838130"/>
              <a:gd name="connsiteX22" fmla="*/ 2304661 w 7287208"/>
              <a:gd name="connsiteY22" fmla="*/ 811763 h 1838130"/>
              <a:gd name="connsiteX23" fmla="*/ 2323323 w 7287208"/>
              <a:gd name="connsiteY23" fmla="*/ 737118 h 1838130"/>
              <a:gd name="connsiteX24" fmla="*/ 2341984 w 7287208"/>
              <a:gd name="connsiteY24" fmla="*/ 671804 h 1838130"/>
              <a:gd name="connsiteX25" fmla="*/ 2351314 w 7287208"/>
              <a:gd name="connsiteY25" fmla="*/ 597159 h 1838130"/>
              <a:gd name="connsiteX26" fmla="*/ 2360645 w 7287208"/>
              <a:gd name="connsiteY26" fmla="*/ 550506 h 1838130"/>
              <a:gd name="connsiteX27" fmla="*/ 2369976 w 7287208"/>
              <a:gd name="connsiteY27" fmla="*/ 494522 h 1838130"/>
              <a:gd name="connsiteX28" fmla="*/ 2379306 w 7287208"/>
              <a:gd name="connsiteY28" fmla="*/ 289249 h 1838130"/>
              <a:gd name="connsiteX29" fmla="*/ 2388637 w 7287208"/>
              <a:gd name="connsiteY29" fmla="*/ 205273 h 1838130"/>
              <a:gd name="connsiteX30" fmla="*/ 2397967 w 7287208"/>
              <a:gd name="connsiteY30" fmla="*/ 46653 h 1838130"/>
              <a:gd name="connsiteX31" fmla="*/ 2416629 w 7287208"/>
              <a:gd name="connsiteY31" fmla="*/ 27991 h 1838130"/>
              <a:gd name="connsiteX32" fmla="*/ 2472612 w 7287208"/>
              <a:gd name="connsiteY32" fmla="*/ 9330 h 1838130"/>
              <a:gd name="connsiteX33" fmla="*/ 2920482 w 7287208"/>
              <a:gd name="connsiteY33" fmla="*/ 0 h 1838130"/>
              <a:gd name="connsiteX34" fmla="*/ 4516016 w 7287208"/>
              <a:gd name="connsiteY34" fmla="*/ 18661 h 1838130"/>
              <a:gd name="connsiteX35" fmla="*/ 4609323 w 7287208"/>
              <a:gd name="connsiteY35" fmla="*/ 37322 h 1838130"/>
              <a:gd name="connsiteX36" fmla="*/ 4655976 w 7287208"/>
              <a:gd name="connsiteY36" fmla="*/ 74644 h 1838130"/>
              <a:gd name="connsiteX37" fmla="*/ 4674637 w 7287208"/>
              <a:gd name="connsiteY37" fmla="*/ 102636 h 1838130"/>
              <a:gd name="connsiteX38" fmla="*/ 4693298 w 7287208"/>
              <a:gd name="connsiteY38" fmla="*/ 746449 h 1838130"/>
              <a:gd name="connsiteX39" fmla="*/ 4702629 w 7287208"/>
              <a:gd name="connsiteY39" fmla="*/ 1017036 h 1838130"/>
              <a:gd name="connsiteX40" fmla="*/ 4721290 w 7287208"/>
              <a:gd name="connsiteY40" fmla="*/ 1101012 h 1838130"/>
              <a:gd name="connsiteX41" fmla="*/ 4739951 w 7287208"/>
              <a:gd name="connsiteY41" fmla="*/ 1259632 h 1838130"/>
              <a:gd name="connsiteX42" fmla="*/ 4749282 w 7287208"/>
              <a:gd name="connsiteY42" fmla="*/ 1296955 h 1838130"/>
              <a:gd name="connsiteX43" fmla="*/ 4767943 w 7287208"/>
              <a:gd name="connsiteY43" fmla="*/ 1408922 h 1838130"/>
              <a:gd name="connsiteX44" fmla="*/ 4777274 w 7287208"/>
              <a:gd name="connsiteY44" fmla="*/ 1446244 h 1838130"/>
              <a:gd name="connsiteX45" fmla="*/ 4795935 w 7287208"/>
              <a:gd name="connsiteY45" fmla="*/ 1539551 h 1838130"/>
              <a:gd name="connsiteX46" fmla="*/ 4823927 w 7287208"/>
              <a:gd name="connsiteY46" fmla="*/ 1642187 h 1838130"/>
              <a:gd name="connsiteX47" fmla="*/ 4861249 w 7287208"/>
              <a:gd name="connsiteY47" fmla="*/ 1716832 h 1838130"/>
              <a:gd name="connsiteX48" fmla="*/ 4898572 w 7287208"/>
              <a:gd name="connsiteY48" fmla="*/ 1782147 h 1838130"/>
              <a:gd name="connsiteX49" fmla="*/ 4926563 w 7287208"/>
              <a:gd name="connsiteY49" fmla="*/ 1810138 h 1838130"/>
              <a:gd name="connsiteX50" fmla="*/ 5047861 w 7287208"/>
              <a:gd name="connsiteY50" fmla="*/ 1838130 h 1838130"/>
              <a:gd name="connsiteX51" fmla="*/ 5355772 w 7287208"/>
              <a:gd name="connsiteY51" fmla="*/ 1828800 h 1838130"/>
              <a:gd name="connsiteX52" fmla="*/ 5430416 w 7287208"/>
              <a:gd name="connsiteY52" fmla="*/ 1819469 h 1838130"/>
              <a:gd name="connsiteX53" fmla="*/ 5589037 w 7287208"/>
              <a:gd name="connsiteY53" fmla="*/ 1800808 h 1838130"/>
              <a:gd name="connsiteX54" fmla="*/ 5654351 w 7287208"/>
              <a:gd name="connsiteY54" fmla="*/ 1791477 h 1838130"/>
              <a:gd name="connsiteX55" fmla="*/ 5962261 w 7287208"/>
              <a:gd name="connsiteY55" fmla="*/ 1772816 h 1838130"/>
              <a:gd name="connsiteX56" fmla="*/ 7287208 w 7287208"/>
              <a:gd name="connsiteY56" fmla="*/ 1772816 h 1838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287208" h="1838130">
                <a:moveTo>
                  <a:pt x="0" y="1744824"/>
                </a:moveTo>
                <a:lnTo>
                  <a:pt x="1315616" y="1735493"/>
                </a:lnTo>
                <a:cubicBezTo>
                  <a:pt x="1412076" y="1734371"/>
                  <a:pt x="1508547" y="1731514"/>
                  <a:pt x="1604865" y="1726163"/>
                </a:cubicBezTo>
                <a:cubicBezTo>
                  <a:pt x="1636514" y="1724405"/>
                  <a:pt x="1679008" y="1707669"/>
                  <a:pt x="1707502" y="1698171"/>
                </a:cubicBezTo>
                <a:lnTo>
                  <a:pt x="1735494" y="1688840"/>
                </a:lnTo>
                <a:lnTo>
                  <a:pt x="1763486" y="1679510"/>
                </a:lnTo>
                <a:cubicBezTo>
                  <a:pt x="1816739" y="1644009"/>
                  <a:pt x="1763913" y="1674692"/>
                  <a:pt x="1828800" y="1651518"/>
                </a:cubicBezTo>
                <a:cubicBezTo>
                  <a:pt x="1860346" y="1640251"/>
                  <a:pt x="1892144" y="1629175"/>
                  <a:pt x="1922106" y="1614195"/>
                </a:cubicBezTo>
                <a:cubicBezTo>
                  <a:pt x="1934547" y="1607975"/>
                  <a:pt x="1946405" y="1600418"/>
                  <a:pt x="1959429" y="1595534"/>
                </a:cubicBezTo>
                <a:cubicBezTo>
                  <a:pt x="1971436" y="1591031"/>
                  <a:pt x="1984310" y="1589314"/>
                  <a:pt x="1996751" y="1586204"/>
                </a:cubicBezTo>
                <a:cubicBezTo>
                  <a:pt x="2006082" y="1579983"/>
                  <a:pt x="2014713" y="1572557"/>
                  <a:pt x="2024743" y="1567542"/>
                </a:cubicBezTo>
                <a:cubicBezTo>
                  <a:pt x="2033540" y="1563144"/>
                  <a:pt x="2045267" y="1564613"/>
                  <a:pt x="2052735" y="1558212"/>
                </a:cubicBezTo>
                <a:cubicBezTo>
                  <a:pt x="2067856" y="1545252"/>
                  <a:pt x="2076943" y="1526547"/>
                  <a:pt x="2090057" y="1511559"/>
                </a:cubicBezTo>
                <a:cubicBezTo>
                  <a:pt x="2098746" y="1501628"/>
                  <a:pt x="2108718" y="1492898"/>
                  <a:pt x="2118049" y="1483567"/>
                </a:cubicBezTo>
                <a:cubicBezTo>
                  <a:pt x="2139508" y="1397733"/>
                  <a:pt x="2108036" y="1501590"/>
                  <a:pt x="2164702" y="1399591"/>
                </a:cubicBezTo>
                <a:cubicBezTo>
                  <a:pt x="2170930" y="1388381"/>
                  <a:pt x="2170348" y="1374552"/>
                  <a:pt x="2174033" y="1362269"/>
                </a:cubicBezTo>
                <a:cubicBezTo>
                  <a:pt x="2179685" y="1343428"/>
                  <a:pt x="2185389" y="1324549"/>
                  <a:pt x="2192694" y="1306285"/>
                </a:cubicBezTo>
                <a:cubicBezTo>
                  <a:pt x="2225406" y="1224505"/>
                  <a:pt x="2196355" y="1308293"/>
                  <a:pt x="2230016" y="1240971"/>
                </a:cubicBezTo>
                <a:cubicBezTo>
                  <a:pt x="2234415" y="1232174"/>
                  <a:pt x="2234948" y="1221776"/>
                  <a:pt x="2239347" y="1212979"/>
                </a:cubicBezTo>
                <a:cubicBezTo>
                  <a:pt x="2244362" y="1202949"/>
                  <a:pt x="2252993" y="1195017"/>
                  <a:pt x="2258008" y="1184987"/>
                </a:cubicBezTo>
                <a:cubicBezTo>
                  <a:pt x="2262407" y="1176190"/>
                  <a:pt x="2263465" y="1166035"/>
                  <a:pt x="2267339" y="1156995"/>
                </a:cubicBezTo>
                <a:cubicBezTo>
                  <a:pt x="2301929" y="1076286"/>
                  <a:pt x="2273448" y="1157328"/>
                  <a:pt x="2295331" y="1091681"/>
                </a:cubicBezTo>
                <a:cubicBezTo>
                  <a:pt x="2298441" y="998375"/>
                  <a:pt x="2297313" y="904831"/>
                  <a:pt x="2304661" y="811763"/>
                </a:cubicBezTo>
                <a:cubicBezTo>
                  <a:pt x="2306680" y="786195"/>
                  <a:pt x="2317103" y="762000"/>
                  <a:pt x="2323323" y="737118"/>
                </a:cubicBezTo>
                <a:cubicBezTo>
                  <a:pt x="2335042" y="690242"/>
                  <a:pt x="2328595" y="711969"/>
                  <a:pt x="2341984" y="671804"/>
                </a:cubicBezTo>
                <a:cubicBezTo>
                  <a:pt x="2345094" y="646922"/>
                  <a:pt x="2347501" y="621943"/>
                  <a:pt x="2351314" y="597159"/>
                </a:cubicBezTo>
                <a:cubicBezTo>
                  <a:pt x="2353725" y="581484"/>
                  <a:pt x="2357808" y="566109"/>
                  <a:pt x="2360645" y="550506"/>
                </a:cubicBezTo>
                <a:cubicBezTo>
                  <a:pt x="2364029" y="531892"/>
                  <a:pt x="2366866" y="513183"/>
                  <a:pt x="2369976" y="494522"/>
                </a:cubicBezTo>
                <a:cubicBezTo>
                  <a:pt x="2373086" y="426098"/>
                  <a:pt x="2374896" y="357602"/>
                  <a:pt x="2379306" y="289249"/>
                </a:cubicBezTo>
                <a:cubicBezTo>
                  <a:pt x="2381119" y="261143"/>
                  <a:pt x="2386477" y="233354"/>
                  <a:pt x="2388637" y="205273"/>
                </a:cubicBezTo>
                <a:cubicBezTo>
                  <a:pt x="2392699" y="152464"/>
                  <a:pt x="2389706" y="98970"/>
                  <a:pt x="2397967" y="46653"/>
                </a:cubicBezTo>
                <a:cubicBezTo>
                  <a:pt x="2399339" y="37963"/>
                  <a:pt x="2408760" y="31925"/>
                  <a:pt x="2416629" y="27991"/>
                </a:cubicBezTo>
                <a:cubicBezTo>
                  <a:pt x="2434223" y="19194"/>
                  <a:pt x="2452946" y="9740"/>
                  <a:pt x="2472612" y="9330"/>
                </a:cubicBezTo>
                <a:lnTo>
                  <a:pt x="2920482" y="0"/>
                </a:lnTo>
                <a:lnTo>
                  <a:pt x="4516016" y="18661"/>
                </a:lnTo>
                <a:cubicBezTo>
                  <a:pt x="4547727" y="19362"/>
                  <a:pt x="4609323" y="37322"/>
                  <a:pt x="4609323" y="37322"/>
                </a:cubicBezTo>
                <a:cubicBezTo>
                  <a:pt x="4630104" y="51176"/>
                  <a:pt x="4640783" y="55653"/>
                  <a:pt x="4655976" y="74644"/>
                </a:cubicBezTo>
                <a:cubicBezTo>
                  <a:pt x="4662981" y="83401"/>
                  <a:pt x="4668417" y="93305"/>
                  <a:pt x="4674637" y="102636"/>
                </a:cubicBezTo>
                <a:cubicBezTo>
                  <a:pt x="4749072" y="325958"/>
                  <a:pt x="4679877" y="108969"/>
                  <a:pt x="4693298" y="746449"/>
                </a:cubicBezTo>
                <a:cubicBezTo>
                  <a:pt x="4695198" y="836678"/>
                  <a:pt x="4697329" y="926942"/>
                  <a:pt x="4702629" y="1017036"/>
                </a:cubicBezTo>
                <a:cubicBezTo>
                  <a:pt x="4703541" y="1032532"/>
                  <a:pt x="4716953" y="1083666"/>
                  <a:pt x="4721290" y="1101012"/>
                </a:cubicBezTo>
                <a:cubicBezTo>
                  <a:pt x="4723789" y="1123506"/>
                  <a:pt x="4735674" y="1233968"/>
                  <a:pt x="4739951" y="1259632"/>
                </a:cubicBezTo>
                <a:cubicBezTo>
                  <a:pt x="4742059" y="1272281"/>
                  <a:pt x="4746919" y="1284351"/>
                  <a:pt x="4749282" y="1296955"/>
                </a:cubicBezTo>
                <a:cubicBezTo>
                  <a:pt x="4756255" y="1334144"/>
                  <a:pt x="4758766" y="1372215"/>
                  <a:pt x="4767943" y="1408922"/>
                </a:cubicBezTo>
                <a:cubicBezTo>
                  <a:pt x="4771053" y="1421363"/>
                  <a:pt x="4774587" y="1433705"/>
                  <a:pt x="4777274" y="1446244"/>
                </a:cubicBezTo>
                <a:cubicBezTo>
                  <a:pt x="4783920" y="1477258"/>
                  <a:pt x="4789715" y="1508449"/>
                  <a:pt x="4795935" y="1539551"/>
                </a:cubicBezTo>
                <a:cubicBezTo>
                  <a:pt x="4802762" y="1573685"/>
                  <a:pt x="4808139" y="1610612"/>
                  <a:pt x="4823927" y="1642187"/>
                </a:cubicBezTo>
                <a:lnTo>
                  <a:pt x="4861249" y="1716832"/>
                </a:lnTo>
                <a:cubicBezTo>
                  <a:pt x="4872659" y="1739652"/>
                  <a:pt x="4882084" y="1762361"/>
                  <a:pt x="4898572" y="1782147"/>
                </a:cubicBezTo>
                <a:cubicBezTo>
                  <a:pt x="4907019" y="1792284"/>
                  <a:pt x="4915028" y="1803730"/>
                  <a:pt x="4926563" y="1810138"/>
                </a:cubicBezTo>
                <a:cubicBezTo>
                  <a:pt x="4962034" y="1829844"/>
                  <a:pt x="5009334" y="1832626"/>
                  <a:pt x="5047861" y="1838130"/>
                </a:cubicBezTo>
                <a:lnTo>
                  <a:pt x="5355772" y="1828800"/>
                </a:lnTo>
                <a:cubicBezTo>
                  <a:pt x="5380817" y="1827578"/>
                  <a:pt x="5405513" y="1822399"/>
                  <a:pt x="5430416" y="1819469"/>
                </a:cubicBezTo>
                <a:cubicBezTo>
                  <a:pt x="5523423" y="1808527"/>
                  <a:pt x="5500593" y="1812600"/>
                  <a:pt x="5589037" y="1800808"/>
                </a:cubicBezTo>
                <a:cubicBezTo>
                  <a:pt x="5610836" y="1797901"/>
                  <a:pt x="5632509" y="1794047"/>
                  <a:pt x="5654351" y="1791477"/>
                </a:cubicBezTo>
                <a:cubicBezTo>
                  <a:pt x="5756885" y="1779414"/>
                  <a:pt x="5858499" y="1773445"/>
                  <a:pt x="5962261" y="1772816"/>
                </a:cubicBezTo>
                <a:lnTo>
                  <a:pt x="7287208" y="1772816"/>
                </a:lnTo>
              </a:path>
            </a:pathLst>
          </a:custGeom>
          <a:noFill/>
          <a:ln w="285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54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>
                <a:latin typeface="+mj-ea"/>
                <a:ea typeface="+mj-ea"/>
              </a:rPr>
              <a:t>升采样为什么填充</a:t>
            </a:r>
            <a:r>
              <a:rPr lang="en-US" altLang="zh-CN" sz="2800" b="1" dirty="0">
                <a:latin typeface="+mj-ea"/>
                <a:ea typeface="+mj-ea"/>
              </a:rPr>
              <a:t>0</a:t>
            </a:r>
            <a:r>
              <a:rPr lang="zh-CN" altLang="en-US" sz="2800" b="1" dirty="0">
                <a:latin typeface="+mj-ea"/>
                <a:ea typeface="+mj-ea"/>
              </a:rPr>
              <a:t>而不是其它值</a:t>
            </a:r>
            <a:endParaRPr lang="zh-CN" altLang="en-US" sz="2800" dirty="0">
              <a:latin typeface="+mj-ea"/>
              <a:ea typeface="+mj-ea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EBB7711-3B00-7454-A4CA-B09AE1DA3146}"/>
              </a:ext>
            </a:extLst>
          </p:cNvPr>
          <p:cNvSpPr/>
          <p:nvPr/>
        </p:nvSpPr>
        <p:spPr>
          <a:xfrm>
            <a:off x="-35860" y="286867"/>
            <a:ext cx="5084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spc="300" dirty="0">
                <a:solidFill>
                  <a:schemeClr val="bg1"/>
                </a:solidFill>
                <a:ea typeface="启功字体简体" panose="03000509000000000000" pitchFamily="65" charset="-122"/>
              </a:rPr>
              <a:t>2</a:t>
            </a:r>
            <a:endParaRPr lang="en-CN" sz="2800" dirty="0"/>
          </a:p>
        </p:txBody>
      </p:sp>
      <p:pic>
        <p:nvPicPr>
          <p:cNvPr id="4" name="图片 1">
            <a:extLst>
              <a:ext uri="{FF2B5EF4-FFF2-40B4-BE49-F238E27FC236}">
                <a16:creationId xmlns:a16="http://schemas.microsoft.com/office/drawing/2014/main" id="{EB43E118-4F5D-2006-F17F-4337A327A1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940" y="922764"/>
            <a:ext cx="9609170" cy="5778501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86AF0CE5-199A-C8FA-33AA-89FBF2EBBE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940" y="922764"/>
            <a:ext cx="9609170" cy="5778501"/>
          </a:xfrm>
          <a:prstGeom prst="rect">
            <a:avLst/>
          </a:prstGeom>
        </p:spPr>
      </p:pic>
      <p:pic>
        <p:nvPicPr>
          <p:cNvPr id="7" name="图片 12">
            <a:extLst>
              <a:ext uri="{FF2B5EF4-FFF2-40B4-BE49-F238E27FC236}">
                <a16:creationId xmlns:a16="http://schemas.microsoft.com/office/drawing/2014/main" id="{FAC4F4F8-8486-55EF-1C30-F6963D4B58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9940" y="922763"/>
            <a:ext cx="9609170" cy="5778501"/>
          </a:xfrm>
          <a:prstGeom prst="rect">
            <a:avLst/>
          </a:prstGeom>
        </p:spPr>
      </p:pic>
      <p:sp>
        <p:nvSpPr>
          <p:cNvPr id="8" name="任意多边形 14">
            <a:extLst>
              <a:ext uri="{FF2B5EF4-FFF2-40B4-BE49-F238E27FC236}">
                <a16:creationId xmlns:a16="http://schemas.microsoft.com/office/drawing/2014/main" id="{E12250CE-095B-2FC7-78C1-8C983FCD40A3}"/>
              </a:ext>
            </a:extLst>
          </p:cNvPr>
          <p:cNvSpPr/>
          <p:nvPr/>
        </p:nvSpPr>
        <p:spPr>
          <a:xfrm>
            <a:off x="4800875" y="4488024"/>
            <a:ext cx="2743231" cy="1241281"/>
          </a:xfrm>
          <a:custGeom>
            <a:avLst/>
            <a:gdLst>
              <a:gd name="connsiteX0" fmla="*/ 9331 w 2743231"/>
              <a:gd name="connsiteY0" fmla="*/ 475862 h 1241281"/>
              <a:gd name="connsiteX1" fmla="*/ 46653 w 2743231"/>
              <a:gd name="connsiteY1" fmla="*/ 625152 h 1241281"/>
              <a:gd name="connsiteX2" fmla="*/ 65314 w 2743231"/>
              <a:gd name="connsiteY2" fmla="*/ 681135 h 1241281"/>
              <a:gd name="connsiteX3" fmla="*/ 93306 w 2743231"/>
              <a:gd name="connsiteY3" fmla="*/ 765111 h 1241281"/>
              <a:gd name="connsiteX4" fmla="*/ 111967 w 2743231"/>
              <a:gd name="connsiteY4" fmla="*/ 821094 h 1241281"/>
              <a:gd name="connsiteX5" fmla="*/ 139959 w 2743231"/>
              <a:gd name="connsiteY5" fmla="*/ 905070 h 1241281"/>
              <a:gd name="connsiteX6" fmla="*/ 158620 w 2743231"/>
              <a:gd name="connsiteY6" fmla="*/ 933062 h 1241281"/>
              <a:gd name="connsiteX7" fmla="*/ 177282 w 2743231"/>
              <a:gd name="connsiteY7" fmla="*/ 998376 h 1241281"/>
              <a:gd name="connsiteX8" fmla="*/ 195943 w 2743231"/>
              <a:gd name="connsiteY8" fmla="*/ 1026368 h 1241281"/>
              <a:gd name="connsiteX9" fmla="*/ 214604 w 2743231"/>
              <a:gd name="connsiteY9" fmla="*/ 1101013 h 1241281"/>
              <a:gd name="connsiteX10" fmla="*/ 223935 w 2743231"/>
              <a:gd name="connsiteY10" fmla="*/ 1129005 h 1241281"/>
              <a:gd name="connsiteX11" fmla="*/ 289249 w 2743231"/>
              <a:gd name="connsiteY11" fmla="*/ 1194319 h 1241281"/>
              <a:gd name="connsiteX12" fmla="*/ 317241 w 2743231"/>
              <a:gd name="connsiteY12" fmla="*/ 1203649 h 1241281"/>
              <a:gd name="connsiteX13" fmla="*/ 354563 w 2743231"/>
              <a:gd name="connsiteY13" fmla="*/ 1231641 h 1241281"/>
              <a:gd name="connsiteX14" fmla="*/ 447869 w 2743231"/>
              <a:gd name="connsiteY14" fmla="*/ 1231641 h 1241281"/>
              <a:gd name="connsiteX15" fmla="*/ 503853 w 2743231"/>
              <a:gd name="connsiteY15" fmla="*/ 1138335 h 1241281"/>
              <a:gd name="connsiteX16" fmla="*/ 522514 w 2743231"/>
              <a:gd name="connsiteY16" fmla="*/ 1101013 h 1241281"/>
              <a:gd name="connsiteX17" fmla="*/ 531845 w 2743231"/>
              <a:gd name="connsiteY17" fmla="*/ 1073021 h 1241281"/>
              <a:gd name="connsiteX18" fmla="*/ 550506 w 2743231"/>
              <a:gd name="connsiteY18" fmla="*/ 1035698 h 1241281"/>
              <a:gd name="connsiteX19" fmla="*/ 569167 w 2743231"/>
              <a:gd name="connsiteY19" fmla="*/ 961054 h 1241281"/>
              <a:gd name="connsiteX20" fmla="*/ 578498 w 2743231"/>
              <a:gd name="connsiteY20" fmla="*/ 923731 h 1241281"/>
              <a:gd name="connsiteX21" fmla="*/ 597159 w 2743231"/>
              <a:gd name="connsiteY21" fmla="*/ 895739 h 1241281"/>
              <a:gd name="connsiteX22" fmla="*/ 625151 w 2743231"/>
              <a:gd name="connsiteY22" fmla="*/ 802433 h 1241281"/>
              <a:gd name="connsiteX23" fmla="*/ 634482 w 2743231"/>
              <a:gd name="connsiteY23" fmla="*/ 774441 h 1241281"/>
              <a:gd name="connsiteX24" fmla="*/ 681135 w 2743231"/>
              <a:gd name="connsiteY24" fmla="*/ 699796 h 1241281"/>
              <a:gd name="connsiteX25" fmla="*/ 727788 w 2743231"/>
              <a:gd name="connsiteY25" fmla="*/ 653143 h 1241281"/>
              <a:gd name="connsiteX26" fmla="*/ 830424 w 2743231"/>
              <a:gd name="connsiteY26" fmla="*/ 625152 h 1241281"/>
              <a:gd name="connsiteX27" fmla="*/ 1548882 w 2743231"/>
              <a:gd name="connsiteY27" fmla="*/ 634482 h 1241281"/>
              <a:gd name="connsiteX28" fmla="*/ 1660849 w 2743231"/>
              <a:gd name="connsiteY28" fmla="*/ 671805 h 1241281"/>
              <a:gd name="connsiteX29" fmla="*/ 1726163 w 2743231"/>
              <a:gd name="connsiteY29" fmla="*/ 690466 h 1241281"/>
              <a:gd name="connsiteX30" fmla="*/ 1810139 w 2743231"/>
              <a:gd name="connsiteY30" fmla="*/ 718458 h 1241281"/>
              <a:gd name="connsiteX31" fmla="*/ 1866122 w 2743231"/>
              <a:gd name="connsiteY31" fmla="*/ 755780 h 1241281"/>
              <a:gd name="connsiteX32" fmla="*/ 1894114 w 2743231"/>
              <a:gd name="connsiteY32" fmla="*/ 765111 h 1241281"/>
              <a:gd name="connsiteX33" fmla="*/ 1950098 w 2743231"/>
              <a:gd name="connsiteY33" fmla="*/ 802433 h 1241281"/>
              <a:gd name="connsiteX34" fmla="*/ 1987420 w 2743231"/>
              <a:gd name="connsiteY34" fmla="*/ 821094 h 1241281"/>
              <a:gd name="connsiteX35" fmla="*/ 2006082 w 2743231"/>
              <a:gd name="connsiteY35" fmla="*/ 839756 h 1241281"/>
              <a:gd name="connsiteX36" fmla="*/ 2071396 w 2743231"/>
              <a:gd name="connsiteY36" fmla="*/ 858417 h 1241281"/>
              <a:gd name="connsiteX37" fmla="*/ 2136710 w 2743231"/>
              <a:gd name="connsiteY37" fmla="*/ 886409 h 1241281"/>
              <a:gd name="connsiteX38" fmla="*/ 2174033 w 2743231"/>
              <a:gd name="connsiteY38" fmla="*/ 905070 h 1241281"/>
              <a:gd name="connsiteX39" fmla="*/ 2202024 w 2743231"/>
              <a:gd name="connsiteY39" fmla="*/ 914400 h 1241281"/>
              <a:gd name="connsiteX40" fmla="*/ 2295331 w 2743231"/>
              <a:gd name="connsiteY40" fmla="*/ 933062 h 1241281"/>
              <a:gd name="connsiteX41" fmla="*/ 2463282 w 2743231"/>
              <a:gd name="connsiteY41" fmla="*/ 914400 h 1241281"/>
              <a:gd name="connsiteX42" fmla="*/ 2491273 w 2743231"/>
              <a:gd name="connsiteY42" fmla="*/ 905070 h 1241281"/>
              <a:gd name="connsiteX43" fmla="*/ 2556588 w 2743231"/>
              <a:gd name="connsiteY43" fmla="*/ 858417 h 1241281"/>
              <a:gd name="connsiteX44" fmla="*/ 2631233 w 2743231"/>
              <a:gd name="connsiteY44" fmla="*/ 783772 h 1241281"/>
              <a:gd name="connsiteX45" fmla="*/ 2659224 w 2743231"/>
              <a:gd name="connsiteY45" fmla="*/ 755780 h 1241281"/>
              <a:gd name="connsiteX46" fmla="*/ 2705878 w 2743231"/>
              <a:gd name="connsiteY46" fmla="*/ 690466 h 1241281"/>
              <a:gd name="connsiteX47" fmla="*/ 2733869 w 2743231"/>
              <a:gd name="connsiteY47" fmla="*/ 634482 h 1241281"/>
              <a:gd name="connsiteX48" fmla="*/ 2743200 w 2743231"/>
              <a:gd name="connsiteY48" fmla="*/ 587829 h 1241281"/>
              <a:gd name="connsiteX49" fmla="*/ 2705878 w 2743231"/>
              <a:gd name="connsiteY49" fmla="*/ 317241 h 1241281"/>
              <a:gd name="connsiteX50" fmla="*/ 2687216 w 2743231"/>
              <a:gd name="connsiteY50" fmla="*/ 289249 h 1241281"/>
              <a:gd name="connsiteX51" fmla="*/ 2575249 w 2743231"/>
              <a:gd name="connsiteY51" fmla="*/ 167952 h 1241281"/>
              <a:gd name="connsiteX52" fmla="*/ 2519265 w 2743231"/>
              <a:gd name="connsiteY52" fmla="*/ 121298 h 1241281"/>
              <a:gd name="connsiteX53" fmla="*/ 2491273 w 2743231"/>
              <a:gd name="connsiteY53" fmla="*/ 93307 h 1241281"/>
              <a:gd name="connsiteX54" fmla="*/ 2444620 w 2743231"/>
              <a:gd name="connsiteY54" fmla="*/ 74645 h 1241281"/>
              <a:gd name="connsiteX55" fmla="*/ 2416629 w 2743231"/>
              <a:gd name="connsiteY55" fmla="*/ 55984 h 1241281"/>
              <a:gd name="connsiteX56" fmla="*/ 2304661 w 2743231"/>
              <a:gd name="connsiteY56" fmla="*/ 18662 h 1241281"/>
              <a:gd name="connsiteX57" fmla="*/ 2276669 w 2743231"/>
              <a:gd name="connsiteY57" fmla="*/ 9331 h 1241281"/>
              <a:gd name="connsiteX58" fmla="*/ 2220686 w 2743231"/>
              <a:gd name="connsiteY58" fmla="*/ 0 h 1241281"/>
              <a:gd name="connsiteX59" fmla="*/ 1642188 w 2743231"/>
              <a:gd name="connsiteY59" fmla="*/ 18662 h 1241281"/>
              <a:gd name="connsiteX60" fmla="*/ 1446245 w 2743231"/>
              <a:gd name="connsiteY60" fmla="*/ 55984 h 1241281"/>
              <a:gd name="connsiteX61" fmla="*/ 1362269 w 2743231"/>
              <a:gd name="connsiteY61" fmla="*/ 65315 h 1241281"/>
              <a:gd name="connsiteX62" fmla="*/ 1287624 w 2743231"/>
              <a:gd name="connsiteY62" fmla="*/ 74645 h 1241281"/>
              <a:gd name="connsiteX63" fmla="*/ 1184988 w 2743231"/>
              <a:gd name="connsiteY63" fmla="*/ 93307 h 1241281"/>
              <a:gd name="connsiteX64" fmla="*/ 1073020 w 2743231"/>
              <a:gd name="connsiteY64" fmla="*/ 111968 h 1241281"/>
              <a:gd name="connsiteX65" fmla="*/ 877078 w 2743231"/>
              <a:gd name="connsiteY65" fmla="*/ 139960 h 1241281"/>
              <a:gd name="connsiteX66" fmla="*/ 811763 w 2743231"/>
              <a:gd name="connsiteY66" fmla="*/ 149290 h 1241281"/>
              <a:gd name="connsiteX67" fmla="*/ 597159 w 2743231"/>
              <a:gd name="connsiteY67" fmla="*/ 195943 h 1241281"/>
              <a:gd name="connsiteX68" fmla="*/ 475861 w 2743231"/>
              <a:gd name="connsiteY68" fmla="*/ 223935 h 1241281"/>
              <a:gd name="connsiteX69" fmla="*/ 354563 w 2743231"/>
              <a:gd name="connsiteY69" fmla="*/ 261258 h 1241281"/>
              <a:gd name="connsiteX70" fmla="*/ 317241 w 2743231"/>
              <a:gd name="connsiteY70" fmla="*/ 270588 h 1241281"/>
              <a:gd name="connsiteX71" fmla="*/ 214604 w 2743231"/>
              <a:gd name="connsiteY71" fmla="*/ 307911 h 1241281"/>
              <a:gd name="connsiteX72" fmla="*/ 158620 w 2743231"/>
              <a:gd name="connsiteY72" fmla="*/ 326572 h 1241281"/>
              <a:gd name="connsiteX73" fmla="*/ 74645 w 2743231"/>
              <a:gd name="connsiteY73" fmla="*/ 335903 h 1241281"/>
              <a:gd name="connsiteX74" fmla="*/ 0 w 2743231"/>
              <a:gd name="connsiteY74" fmla="*/ 410547 h 1241281"/>
              <a:gd name="connsiteX75" fmla="*/ 46653 w 2743231"/>
              <a:gd name="connsiteY75" fmla="*/ 587829 h 1241281"/>
              <a:gd name="connsiteX76" fmla="*/ 111967 w 2743231"/>
              <a:gd name="connsiteY76" fmla="*/ 615821 h 1241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2743231" h="1241281">
                <a:moveTo>
                  <a:pt x="9331" y="475862"/>
                </a:moveTo>
                <a:cubicBezTo>
                  <a:pt x="80511" y="689406"/>
                  <a:pt x="6141" y="449603"/>
                  <a:pt x="46653" y="625152"/>
                </a:cubicBezTo>
                <a:cubicBezTo>
                  <a:pt x="51076" y="644319"/>
                  <a:pt x="59662" y="662294"/>
                  <a:pt x="65314" y="681135"/>
                </a:cubicBezTo>
                <a:cubicBezTo>
                  <a:pt x="101699" y="802418"/>
                  <a:pt x="39853" y="618115"/>
                  <a:pt x="93306" y="765111"/>
                </a:cubicBezTo>
                <a:cubicBezTo>
                  <a:pt x="100028" y="783597"/>
                  <a:pt x="106315" y="802253"/>
                  <a:pt x="111967" y="821094"/>
                </a:cubicBezTo>
                <a:cubicBezTo>
                  <a:pt x="125331" y="865639"/>
                  <a:pt x="116574" y="858299"/>
                  <a:pt x="139959" y="905070"/>
                </a:cubicBezTo>
                <a:cubicBezTo>
                  <a:pt x="144974" y="915100"/>
                  <a:pt x="152400" y="923731"/>
                  <a:pt x="158620" y="933062"/>
                </a:cubicBezTo>
                <a:cubicBezTo>
                  <a:pt x="161610" y="945021"/>
                  <a:pt x="170589" y="984990"/>
                  <a:pt x="177282" y="998376"/>
                </a:cubicBezTo>
                <a:cubicBezTo>
                  <a:pt x="182297" y="1008406"/>
                  <a:pt x="189723" y="1017037"/>
                  <a:pt x="195943" y="1026368"/>
                </a:cubicBezTo>
                <a:cubicBezTo>
                  <a:pt x="202163" y="1051250"/>
                  <a:pt x="206493" y="1076682"/>
                  <a:pt x="214604" y="1101013"/>
                </a:cubicBezTo>
                <a:cubicBezTo>
                  <a:pt x="217714" y="1110344"/>
                  <a:pt x="219536" y="1120208"/>
                  <a:pt x="223935" y="1129005"/>
                </a:cubicBezTo>
                <a:cubicBezTo>
                  <a:pt x="237542" y="1156218"/>
                  <a:pt x="262036" y="1180713"/>
                  <a:pt x="289249" y="1194319"/>
                </a:cubicBezTo>
                <a:cubicBezTo>
                  <a:pt x="298046" y="1198717"/>
                  <a:pt x="307910" y="1200539"/>
                  <a:pt x="317241" y="1203649"/>
                </a:cubicBezTo>
                <a:cubicBezTo>
                  <a:pt x="329682" y="1212980"/>
                  <a:pt x="341061" y="1223925"/>
                  <a:pt x="354563" y="1231641"/>
                </a:cubicBezTo>
                <a:cubicBezTo>
                  <a:pt x="387134" y="1250253"/>
                  <a:pt x="409232" y="1237161"/>
                  <a:pt x="447869" y="1231641"/>
                </a:cubicBezTo>
                <a:cubicBezTo>
                  <a:pt x="486202" y="1193310"/>
                  <a:pt x="462596" y="1220849"/>
                  <a:pt x="503853" y="1138335"/>
                </a:cubicBezTo>
                <a:cubicBezTo>
                  <a:pt x="510073" y="1125894"/>
                  <a:pt x="518115" y="1114208"/>
                  <a:pt x="522514" y="1101013"/>
                </a:cubicBezTo>
                <a:cubicBezTo>
                  <a:pt x="525624" y="1091682"/>
                  <a:pt x="527971" y="1082061"/>
                  <a:pt x="531845" y="1073021"/>
                </a:cubicBezTo>
                <a:cubicBezTo>
                  <a:pt x="537324" y="1060236"/>
                  <a:pt x="546108" y="1048894"/>
                  <a:pt x="550506" y="1035698"/>
                </a:cubicBezTo>
                <a:cubicBezTo>
                  <a:pt x="558616" y="1011367"/>
                  <a:pt x="562947" y="985935"/>
                  <a:pt x="569167" y="961054"/>
                </a:cubicBezTo>
                <a:cubicBezTo>
                  <a:pt x="572277" y="948613"/>
                  <a:pt x="571385" y="934401"/>
                  <a:pt x="578498" y="923731"/>
                </a:cubicBezTo>
                <a:lnTo>
                  <a:pt x="597159" y="895739"/>
                </a:lnTo>
                <a:cubicBezTo>
                  <a:pt x="611260" y="839337"/>
                  <a:pt x="602436" y="870578"/>
                  <a:pt x="625151" y="802433"/>
                </a:cubicBezTo>
                <a:cubicBezTo>
                  <a:pt x="628261" y="793102"/>
                  <a:pt x="630083" y="783238"/>
                  <a:pt x="634482" y="774441"/>
                </a:cubicBezTo>
                <a:cubicBezTo>
                  <a:pt x="652359" y="738687"/>
                  <a:pt x="653450" y="730942"/>
                  <a:pt x="681135" y="699796"/>
                </a:cubicBezTo>
                <a:cubicBezTo>
                  <a:pt x="695746" y="683359"/>
                  <a:pt x="706924" y="660098"/>
                  <a:pt x="727788" y="653143"/>
                </a:cubicBezTo>
                <a:cubicBezTo>
                  <a:pt x="798816" y="629467"/>
                  <a:pt x="764483" y="638339"/>
                  <a:pt x="830424" y="625152"/>
                </a:cubicBezTo>
                <a:lnTo>
                  <a:pt x="1548882" y="634482"/>
                </a:lnTo>
                <a:cubicBezTo>
                  <a:pt x="1588161" y="636689"/>
                  <a:pt x="1623021" y="660997"/>
                  <a:pt x="1660849" y="671805"/>
                </a:cubicBezTo>
                <a:cubicBezTo>
                  <a:pt x="1682620" y="678025"/>
                  <a:pt x="1704682" y="683306"/>
                  <a:pt x="1726163" y="690466"/>
                </a:cubicBezTo>
                <a:cubicBezTo>
                  <a:pt x="1831575" y="725603"/>
                  <a:pt x="1720694" y="696096"/>
                  <a:pt x="1810139" y="718458"/>
                </a:cubicBezTo>
                <a:cubicBezTo>
                  <a:pt x="1828800" y="730899"/>
                  <a:pt x="1844845" y="748688"/>
                  <a:pt x="1866122" y="755780"/>
                </a:cubicBezTo>
                <a:cubicBezTo>
                  <a:pt x="1875453" y="758890"/>
                  <a:pt x="1885516" y="760335"/>
                  <a:pt x="1894114" y="765111"/>
                </a:cubicBezTo>
                <a:cubicBezTo>
                  <a:pt x="1913720" y="776003"/>
                  <a:pt x="1930038" y="792403"/>
                  <a:pt x="1950098" y="802433"/>
                </a:cubicBezTo>
                <a:cubicBezTo>
                  <a:pt x="1962539" y="808653"/>
                  <a:pt x="1975847" y="813379"/>
                  <a:pt x="1987420" y="821094"/>
                </a:cubicBezTo>
                <a:cubicBezTo>
                  <a:pt x="1994740" y="825974"/>
                  <a:pt x="1998538" y="835230"/>
                  <a:pt x="2006082" y="839756"/>
                </a:cubicBezTo>
                <a:cubicBezTo>
                  <a:pt x="2015641" y="845491"/>
                  <a:pt x="2064428" y="856675"/>
                  <a:pt x="2071396" y="858417"/>
                </a:cubicBezTo>
                <a:cubicBezTo>
                  <a:pt x="2128122" y="896234"/>
                  <a:pt x="2067852" y="860587"/>
                  <a:pt x="2136710" y="886409"/>
                </a:cubicBezTo>
                <a:cubicBezTo>
                  <a:pt x="2149734" y="891293"/>
                  <a:pt x="2161248" y="899591"/>
                  <a:pt x="2174033" y="905070"/>
                </a:cubicBezTo>
                <a:cubicBezTo>
                  <a:pt x="2183073" y="908944"/>
                  <a:pt x="2192567" y="911698"/>
                  <a:pt x="2202024" y="914400"/>
                </a:cubicBezTo>
                <a:cubicBezTo>
                  <a:pt x="2241001" y="925536"/>
                  <a:pt x="2251335" y="925729"/>
                  <a:pt x="2295331" y="933062"/>
                </a:cubicBezTo>
                <a:cubicBezTo>
                  <a:pt x="2351315" y="926841"/>
                  <a:pt x="2407520" y="922366"/>
                  <a:pt x="2463282" y="914400"/>
                </a:cubicBezTo>
                <a:cubicBezTo>
                  <a:pt x="2473018" y="913009"/>
                  <a:pt x="2483090" y="910525"/>
                  <a:pt x="2491273" y="905070"/>
                </a:cubicBezTo>
                <a:cubicBezTo>
                  <a:pt x="2604749" y="829419"/>
                  <a:pt x="2427721" y="922849"/>
                  <a:pt x="2556588" y="858417"/>
                </a:cubicBezTo>
                <a:lnTo>
                  <a:pt x="2631233" y="783772"/>
                </a:lnTo>
                <a:cubicBezTo>
                  <a:pt x="2640564" y="774441"/>
                  <a:pt x="2651307" y="766336"/>
                  <a:pt x="2659224" y="755780"/>
                </a:cubicBezTo>
                <a:cubicBezTo>
                  <a:pt x="2669615" y="741926"/>
                  <a:pt x="2696135" y="708004"/>
                  <a:pt x="2705878" y="690466"/>
                </a:cubicBezTo>
                <a:cubicBezTo>
                  <a:pt x="2716010" y="672228"/>
                  <a:pt x="2724539" y="653143"/>
                  <a:pt x="2733869" y="634482"/>
                </a:cubicBezTo>
                <a:cubicBezTo>
                  <a:pt x="2736979" y="618931"/>
                  <a:pt x="2743747" y="603679"/>
                  <a:pt x="2743200" y="587829"/>
                </a:cubicBezTo>
                <a:cubicBezTo>
                  <a:pt x="2739623" y="484095"/>
                  <a:pt x="2748673" y="402831"/>
                  <a:pt x="2705878" y="317241"/>
                </a:cubicBezTo>
                <a:cubicBezTo>
                  <a:pt x="2700863" y="307211"/>
                  <a:pt x="2693945" y="298220"/>
                  <a:pt x="2687216" y="289249"/>
                </a:cubicBezTo>
                <a:cubicBezTo>
                  <a:pt x="2642733" y="229939"/>
                  <a:pt x="2637789" y="230492"/>
                  <a:pt x="2575249" y="167952"/>
                </a:cubicBezTo>
                <a:cubicBezTo>
                  <a:pt x="2526765" y="119468"/>
                  <a:pt x="2596907" y="187847"/>
                  <a:pt x="2519265" y="121298"/>
                </a:cubicBezTo>
                <a:cubicBezTo>
                  <a:pt x="2509246" y="112711"/>
                  <a:pt x="2502463" y="100300"/>
                  <a:pt x="2491273" y="93307"/>
                </a:cubicBezTo>
                <a:cubicBezTo>
                  <a:pt x="2477070" y="84430"/>
                  <a:pt x="2459601" y="82136"/>
                  <a:pt x="2444620" y="74645"/>
                </a:cubicBezTo>
                <a:cubicBezTo>
                  <a:pt x="2434590" y="69630"/>
                  <a:pt x="2427041" y="60149"/>
                  <a:pt x="2416629" y="55984"/>
                </a:cubicBezTo>
                <a:cubicBezTo>
                  <a:pt x="2380101" y="41373"/>
                  <a:pt x="2341984" y="31103"/>
                  <a:pt x="2304661" y="18662"/>
                </a:cubicBezTo>
                <a:cubicBezTo>
                  <a:pt x="2295330" y="15552"/>
                  <a:pt x="2286371" y="10948"/>
                  <a:pt x="2276669" y="9331"/>
                </a:cubicBezTo>
                <a:lnTo>
                  <a:pt x="2220686" y="0"/>
                </a:lnTo>
                <a:lnTo>
                  <a:pt x="1642188" y="18662"/>
                </a:lnTo>
                <a:cubicBezTo>
                  <a:pt x="1507204" y="24286"/>
                  <a:pt x="1586289" y="27975"/>
                  <a:pt x="1446245" y="55984"/>
                </a:cubicBezTo>
                <a:cubicBezTo>
                  <a:pt x="1418628" y="61508"/>
                  <a:pt x="1390240" y="62024"/>
                  <a:pt x="1362269" y="65315"/>
                </a:cubicBezTo>
                <a:lnTo>
                  <a:pt x="1287624" y="74645"/>
                </a:lnTo>
                <a:cubicBezTo>
                  <a:pt x="1212288" y="85407"/>
                  <a:pt x="1253302" y="81252"/>
                  <a:pt x="1184988" y="93307"/>
                </a:cubicBezTo>
                <a:lnTo>
                  <a:pt x="1073020" y="111968"/>
                </a:lnTo>
                <a:lnTo>
                  <a:pt x="877078" y="139960"/>
                </a:lnTo>
                <a:lnTo>
                  <a:pt x="811763" y="149290"/>
                </a:lnTo>
                <a:cubicBezTo>
                  <a:pt x="664203" y="191452"/>
                  <a:pt x="843754" y="142335"/>
                  <a:pt x="597159" y="195943"/>
                </a:cubicBezTo>
                <a:cubicBezTo>
                  <a:pt x="401183" y="238547"/>
                  <a:pt x="648154" y="195222"/>
                  <a:pt x="475861" y="223935"/>
                </a:cubicBezTo>
                <a:cubicBezTo>
                  <a:pt x="414086" y="244527"/>
                  <a:pt x="420731" y="243212"/>
                  <a:pt x="354563" y="261258"/>
                </a:cubicBezTo>
                <a:cubicBezTo>
                  <a:pt x="342191" y="264632"/>
                  <a:pt x="329524" y="266903"/>
                  <a:pt x="317241" y="270588"/>
                </a:cubicBezTo>
                <a:cubicBezTo>
                  <a:pt x="239438" y="293928"/>
                  <a:pt x="284569" y="282469"/>
                  <a:pt x="214604" y="307911"/>
                </a:cubicBezTo>
                <a:cubicBezTo>
                  <a:pt x="196118" y="314633"/>
                  <a:pt x="177909" y="322714"/>
                  <a:pt x="158620" y="326572"/>
                </a:cubicBezTo>
                <a:cubicBezTo>
                  <a:pt x="131003" y="332095"/>
                  <a:pt x="102637" y="332793"/>
                  <a:pt x="74645" y="335903"/>
                </a:cubicBezTo>
                <a:cubicBezTo>
                  <a:pt x="7088" y="380940"/>
                  <a:pt x="28691" y="353165"/>
                  <a:pt x="0" y="410547"/>
                </a:cubicBezTo>
                <a:cubicBezTo>
                  <a:pt x="3182" y="434415"/>
                  <a:pt x="-3786" y="556305"/>
                  <a:pt x="46653" y="587829"/>
                </a:cubicBezTo>
                <a:cubicBezTo>
                  <a:pt x="164580" y="661533"/>
                  <a:pt x="47342" y="551196"/>
                  <a:pt x="111967" y="615821"/>
                </a:cubicBezTo>
              </a:path>
            </a:pathLst>
          </a:custGeom>
          <a:ln w="158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041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自定义 3">
      <a:dk1>
        <a:srgbClr val="005AAA"/>
      </a:dk1>
      <a:lt1>
        <a:srgbClr val="FFFFFF"/>
      </a:lt1>
      <a:dk2>
        <a:srgbClr val="768395"/>
      </a:dk2>
      <a:lt2>
        <a:srgbClr val="F0F0F0"/>
      </a:lt2>
      <a:accent1>
        <a:srgbClr val="005AAA"/>
      </a:accent1>
      <a:accent2>
        <a:srgbClr val="005AAA"/>
      </a:accent2>
      <a:accent3>
        <a:srgbClr val="005AAA"/>
      </a:accent3>
      <a:accent4>
        <a:srgbClr val="005AAA"/>
      </a:accent4>
      <a:accent5>
        <a:srgbClr val="005AAA"/>
      </a:accent5>
      <a:accent6>
        <a:srgbClr val="005AAA"/>
      </a:accent6>
      <a:hlink>
        <a:srgbClr val="005AAA"/>
      </a:hlink>
      <a:folHlink>
        <a:srgbClr val="005AAA"/>
      </a:folHlink>
    </a:clrScheme>
    <a:fontScheme name="自定义 3">
      <a:majorFont>
        <a:latin typeface="Arial Black"/>
        <a:ea typeface="启功字体简体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lIns="0" tIns="0" rIns="0" bIns="0" rtlCol="0">
        <a:spAutoFit/>
      </a:bodyPr>
      <a:lstStyle>
        <a:defPPr algn="l">
          <a:lnSpc>
            <a:spcPct val="120000"/>
          </a:lnSpc>
          <a:defRPr sz="2800" spc="300" dirty="0">
            <a:solidFill>
              <a:schemeClr val="accent1"/>
            </a:solidFill>
            <a:latin typeface="启功字体简体" panose="03000509000000000000" pitchFamily="65" charset="-122"/>
            <a:ea typeface="启功字体简体" panose="03000509000000000000" pitchFamily="65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8</TotalTime>
  <Words>442</Words>
  <Application>Microsoft Macintosh PowerPoint</Application>
  <PresentationFormat>Widescreen</PresentationFormat>
  <Paragraphs>113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启功字体简体</vt:lpstr>
      <vt:lpstr>Arial Black</vt:lpstr>
      <vt:lpstr>等线</vt:lpstr>
      <vt:lpstr>Arial</vt:lpstr>
      <vt:lpstr>Wingdings</vt:lpstr>
      <vt:lpstr>微软雅黑</vt:lpstr>
      <vt:lpstr>方正小标宋简体</vt:lpstr>
      <vt:lpstr>Office 主题​​</vt:lpstr>
      <vt:lpstr>Equation</vt:lpstr>
      <vt:lpstr>PowerPoint Presentation</vt:lpstr>
      <vt:lpstr>PowerPoint Presentation</vt:lpstr>
      <vt:lpstr>PowerPoint Presentation</vt:lpstr>
      <vt:lpstr>采样定理</vt:lpstr>
      <vt:lpstr>采样定理</vt:lpstr>
      <vt:lpstr>PowerPoint Presentation</vt:lpstr>
      <vt:lpstr>采样率变换</vt:lpstr>
      <vt:lpstr>采样率变换后的频谱仿真结果</vt:lpstr>
      <vt:lpstr>升采样为什么填充0而不是其它值</vt:lpstr>
      <vt:lpstr>PowerPoint Presentation</vt:lpstr>
      <vt:lpstr>多相滤波器实现意义</vt:lpstr>
      <vt:lpstr>多相滤波器实现原理</vt:lpstr>
      <vt:lpstr>多相滤波器实现原理</vt:lpstr>
      <vt:lpstr>多相滤波器实现原理</vt:lpstr>
      <vt:lpstr>差值抽取的仿真结果</vt:lpstr>
      <vt:lpstr>PowerPoint Presentation</vt:lpstr>
      <vt:lpstr>信道化发射机</vt:lpstr>
      <vt:lpstr>信道化接收机</vt:lpstr>
      <vt:lpstr>仿真结果</vt:lpstr>
      <vt:lpstr>仿真结果</vt:lpstr>
      <vt:lpstr>PowerPoint Presentation</vt:lpstr>
      <vt:lpstr>硬件仿真流程</vt:lpstr>
      <vt:lpstr>硬件仿真流程</vt:lpstr>
      <vt:lpstr>MODELSIM仿真结果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刘 振翔</cp:lastModifiedBy>
  <cp:revision>305</cp:revision>
  <dcterms:created xsi:type="dcterms:W3CDTF">2018-12-24T06:47:35Z</dcterms:created>
  <dcterms:modified xsi:type="dcterms:W3CDTF">2022-05-30T09:56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Nuaxnuy@DESKTOP-GLORKB7</vt:lpwstr>
  </property>
  <property fmtid="{D5CDD505-2E9C-101B-9397-08002B2CF9AE}" pid="5" name="MSIP_Label_f42aa342-8706-4288-bd11-ebb85995028c_SetDate">
    <vt:lpwstr>2019-04-13T07:39:35.2961126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ActionId">
    <vt:lpwstr>a3bf843b-340b-4298-9b98-c95ee54bb502</vt:lpwstr>
  </property>
  <property fmtid="{D5CDD505-2E9C-101B-9397-08002B2CF9AE}" pid="9" name="MSIP_Label_f42aa342-8706-4288-bd11-ebb85995028c_Extended_MSFT_Method">
    <vt:lpwstr>Automatic</vt:lpwstr>
  </property>
  <property fmtid="{D5CDD505-2E9C-101B-9397-08002B2CF9AE}" pid="10" name="Sensitivity">
    <vt:lpwstr>General</vt:lpwstr>
  </property>
</Properties>
</file>